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13693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13"/>
        <w:gridCol w:w="1002"/>
        <w:gridCol w:w="1950"/>
        <w:gridCol w:w="820"/>
        <w:gridCol w:w="1456"/>
        <w:gridCol w:w="753"/>
        <w:gridCol w:w="1038"/>
        <w:gridCol w:w="1339"/>
        <w:gridCol w:w="898"/>
        <w:gridCol w:w="893"/>
        <w:gridCol w:w="1634"/>
        <w:gridCol w:w="897"/>
      </w:tblGrid>
      <w:tr w:rsidR="00167B83" w:rsidRPr="00167B83" w14:paraId="78DA0472" w14:textId="77777777" w:rsidTr="00167B83">
        <w:trPr>
          <w:trHeight w:val="303"/>
        </w:trPr>
        <w:tc>
          <w:tcPr>
            <w:tcW w:w="1013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B45B785" w14:textId="77777777" w:rsidR="00167B83" w:rsidRPr="00AE79DC" w:rsidRDefault="00167B83" w:rsidP="00167B8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Ranking</w:t>
            </w:r>
          </w:p>
        </w:tc>
        <w:tc>
          <w:tcPr>
            <w:tcW w:w="1002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C9E6685" w14:textId="77777777" w:rsidR="00167B83" w:rsidRPr="00AE79DC" w:rsidRDefault="00167B83" w:rsidP="00167B8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proofErr w:type="spellStart"/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Firm</w:t>
            </w:r>
            <w:proofErr w:type="spellEnd"/>
          </w:p>
        </w:tc>
        <w:tc>
          <w:tcPr>
            <w:tcW w:w="1950" w:type="dxa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3CFEA3D" w14:textId="77777777" w:rsidR="00167B83" w:rsidRPr="00AE79DC" w:rsidRDefault="00167B83" w:rsidP="00167B8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Probability of being efficient</w:t>
            </w:r>
          </w:p>
        </w:tc>
        <w:tc>
          <w:tcPr>
            <w:tcW w:w="3029" w:type="dxa"/>
            <w:gridSpan w:val="3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A59EB9F" w14:textId="528319BA" w:rsidR="00167B83" w:rsidRPr="00AE79DC" w:rsidRDefault="00167B83" w:rsidP="00167B8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167B83">
              <w:rPr>
                <w:rFonts w:eastAsia="Times New Roman" w:cs="Times New Roman"/>
                <w:i/>
                <w:iCs/>
                <w:color w:val="000000"/>
                <w:kern w:val="0"/>
                <w:lang w:val="en-US" w:eastAsia="es-ES"/>
                <w14:ligatures w14:val="none"/>
              </w:rPr>
              <w:t>p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 xml:space="preserve"> = 0.75</w:t>
            </w:r>
          </w:p>
        </w:tc>
        <w:tc>
          <w:tcPr>
            <w:tcW w:w="3275" w:type="dxa"/>
            <w:gridSpan w:val="3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6B0F4D9" w14:textId="3C237671" w:rsidR="00167B83" w:rsidRPr="00AE79DC" w:rsidRDefault="00167B83" w:rsidP="00167B8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167B83">
              <w:rPr>
                <w:rFonts w:eastAsia="Times New Roman" w:cs="Times New Roman"/>
                <w:i/>
                <w:iCs/>
                <w:color w:val="000000"/>
                <w:kern w:val="0"/>
                <w:lang w:val="en-US" w:eastAsia="es-ES"/>
                <w14:ligatures w14:val="none"/>
              </w:rPr>
              <w:t>p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 xml:space="preserve"> = 0.85</w:t>
            </w:r>
          </w:p>
        </w:tc>
        <w:tc>
          <w:tcPr>
            <w:tcW w:w="3424" w:type="dxa"/>
            <w:gridSpan w:val="3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DAE0A9D" w14:textId="4D872E74" w:rsidR="00167B83" w:rsidRPr="00AE79DC" w:rsidRDefault="00167B83" w:rsidP="00167B8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167B83">
              <w:rPr>
                <w:rFonts w:eastAsia="Times New Roman" w:cs="Times New Roman"/>
                <w:i/>
                <w:iCs/>
                <w:color w:val="000000"/>
                <w:kern w:val="0"/>
                <w:lang w:val="en-US" w:eastAsia="es-ES"/>
                <w14:ligatures w14:val="none"/>
              </w:rPr>
              <w:t>p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 xml:space="preserve"> = 0.95</w:t>
            </w:r>
          </w:p>
        </w:tc>
      </w:tr>
      <w:tr w:rsidR="00A321C1" w:rsidRPr="00167B83" w14:paraId="556F6ACC" w14:textId="77777777" w:rsidTr="00167B83">
        <w:trPr>
          <w:trHeight w:val="318"/>
        </w:trPr>
        <w:tc>
          <w:tcPr>
            <w:tcW w:w="101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E97A54" w14:textId="77777777" w:rsidR="00AE79DC" w:rsidRPr="00AE79DC" w:rsidRDefault="00AE79DC" w:rsidP="00AE79DC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</w:p>
        </w:tc>
        <w:tc>
          <w:tcPr>
            <w:tcW w:w="10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06DE87" w14:textId="77777777" w:rsidR="00AE79DC" w:rsidRPr="00AE79DC" w:rsidRDefault="00AE79DC" w:rsidP="00AE79DC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</w:p>
        </w:tc>
        <w:tc>
          <w:tcPr>
            <w:tcW w:w="195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93BE1B" w14:textId="77777777" w:rsidR="00AE79DC" w:rsidRPr="00AE79DC" w:rsidRDefault="00AE79DC" w:rsidP="00AE79DC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</w:p>
        </w:tc>
        <w:tc>
          <w:tcPr>
            <w:tcW w:w="820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  <w:hideMark/>
          </w:tcPr>
          <w:p w14:paraId="46F0DC36" w14:textId="1E335849" w:rsidR="00AE79DC" w:rsidRPr="00AE79DC" w:rsidRDefault="009277D0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167B83">
              <w:rPr>
                <w:rFonts w:cs="Times New Roman"/>
                <w:position w:val="-10"/>
                <w:lang w:val="en-US"/>
              </w:rPr>
              <w:object w:dxaOrig="279" w:dyaOrig="340" w14:anchorId="37038C8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46" type="#_x0000_t75" style="width:12.5pt;height:16.9pt" o:ole="">
                  <v:imagedata r:id="rId5" o:title=""/>
                </v:shape>
                <o:OLEObject Type="Embed" ProgID="Equation.DSMT4" ShapeID="_x0000_i1646" DrawAspect="Content" ObjectID="_1804070076" r:id="rId6"/>
              </w:object>
            </w:r>
          </w:p>
        </w:tc>
        <w:tc>
          <w:tcPr>
            <w:tcW w:w="1456" w:type="dxa"/>
            <w:tcBorders>
              <w:bottom w:val="single" w:sz="4" w:space="0" w:color="auto"/>
            </w:tcBorders>
            <w:shd w:val="clear" w:color="auto" w:fill="auto"/>
            <w:vAlign w:val="bottom"/>
            <w:hideMark/>
          </w:tcPr>
          <w:p w14:paraId="213CEB9F" w14:textId="6AF7C519" w:rsidR="00AE79DC" w:rsidRPr="00AE79DC" w:rsidRDefault="00167B83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proofErr w:type="spellStart"/>
            <w:r w:rsidRP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Reached</w:t>
            </w:r>
            <w:proofErr w:type="spellEnd"/>
            <w:r w:rsidRP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 xml:space="preserve"> </w:t>
            </w:r>
            <w:proofErr w:type="spellStart"/>
            <w:r w:rsidRP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Probability</w:t>
            </w:r>
            <w:proofErr w:type="spellEnd"/>
          </w:p>
        </w:tc>
        <w:tc>
          <w:tcPr>
            <w:tcW w:w="753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927EABC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Peer</w:t>
            </w:r>
          </w:p>
        </w:tc>
        <w:tc>
          <w:tcPr>
            <w:tcW w:w="1038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  <w:hideMark/>
          </w:tcPr>
          <w:p w14:paraId="4B64FC12" w14:textId="2302D7D5" w:rsidR="00AE79DC" w:rsidRPr="00AE79DC" w:rsidRDefault="009277D0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167B83">
              <w:rPr>
                <w:rFonts w:cs="Times New Roman"/>
                <w:position w:val="-10"/>
                <w:lang w:val="en-US"/>
              </w:rPr>
              <w:object w:dxaOrig="279" w:dyaOrig="340" w14:anchorId="3DDB596F">
                <v:shape id="_x0000_i1647" type="#_x0000_t75" style="width:12.5pt;height:16.9pt" o:ole="">
                  <v:imagedata r:id="rId5" o:title=""/>
                </v:shape>
                <o:OLEObject Type="Embed" ProgID="Equation.DSMT4" ShapeID="_x0000_i1647" DrawAspect="Content" ObjectID="_1804070077" r:id="rId7"/>
              </w:object>
            </w:r>
          </w:p>
        </w:tc>
        <w:tc>
          <w:tcPr>
            <w:tcW w:w="1339" w:type="dxa"/>
            <w:tcBorders>
              <w:bottom w:val="single" w:sz="4" w:space="0" w:color="auto"/>
            </w:tcBorders>
            <w:shd w:val="clear" w:color="auto" w:fill="auto"/>
            <w:vAlign w:val="bottom"/>
            <w:hideMark/>
          </w:tcPr>
          <w:p w14:paraId="7C272D34" w14:textId="19440640" w:rsidR="00AE79DC" w:rsidRPr="00AE79DC" w:rsidRDefault="00167B83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proofErr w:type="spellStart"/>
            <w:r w:rsidRP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Reached</w:t>
            </w:r>
            <w:proofErr w:type="spellEnd"/>
            <w:r w:rsidRP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 xml:space="preserve"> </w:t>
            </w:r>
            <w:proofErr w:type="spellStart"/>
            <w:r w:rsidRP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Probability</w:t>
            </w:r>
            <w:proofErr w:type="spellEnd"/>
          </w:p>
        </w:tc>
        <w:tc>
          <w:tcPr>
            <w:tcW w:w="898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5FE2EF6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Peer</w:t>
            </w:r>
          </w:p>
        </w:tc>
        <w:tc>
          <w:tcPr>
            <w:tcW w:w="893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  <w:hideMark/>
          </w:tcPr>
          <w:p w14:paraId="035C4BA4" w14:textId="3BCA0378" w:rsidR="00AE79DC" w:rsidRPr="00AE79DC" w:rsidRDefault="009277D0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167B83">
              <w:rPr>
                <w:rFonts w:cs="Times New Roman"/>
                <w:position w:val="-10"/>
                <w:lang w:val="en-US"/>
              </w:rPr>
              <w:object w:dxaOrig="279" w:dyaOrig="340" w14:anchorId="1E47991F">
                <v:shape id="_x0000_i1648" type="#_x0000_t75" style="width:12.5pt;height:16.9pt" o:ole="">
                  <v:imagedata r:id="rId5" o:title=""/>
                </v:shape>
                <o:OLEObject Type="Embed" ProgID="Equation.DSMT4" ShapeID="_x0000_i1648" DrawAspect="Content" ObjectID="_1804070078" r:id="rId8"/>
              </w:object>
            </w:r>
          </w:p>
        </w:tc>
        <w:tc>
          <w:tcPr>
            <w:tcW w:w="1634" w:type="dxa"/>
            <w:tcBorders>
              <w:bottom w:val="single" w:sz="4" w:space="0" w:color="auto"/>
            </w:tcBorders>
            <w:shd w:val="clear" w:color="auto" w:fill="auto"/>
            <w:vAlign w:val="bottom"/>
            <w:hideMark/>
          </w:tcPr>
          <w:p w14:paraId="06CE95DE" w14:textId="10DB7C03" w:rsidR="00AE79DC" w:rsidRPr="00AE79DC" w:rsidRDefault="00167B83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proofErr w:type="spellStart"/>
            <w:r w:rsidRP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Reached</w:t>
            </w:r>
            <w:proofErr w:type="spellEnd"/>
            <w:r w:rsidRP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 xml:space="preserve"> </w:t>
            </w:r>
            <w:proofErr w:type="spellStart"/>
            <w:r w:rsidRP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Probability</w:t>
            </w:r>
            <w:proofErr w:type="spellEnd"/>
          </w:p>
        </w:tc>
        <w:tc>
          <w:tcPr>
            <w:tcW w:w="897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E581D78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Peer</w:t>
            </w:r>
          </w:p>
        </w:tc>
      </w:tr>
      <w:tr w:rsidR="00A321C1" w:rsidRPr="00167B83" w14:paraId="0900B46B" w14:textId="77777777" w:rsidTr="00167B83">
        <w:trPr>
          <w:trHeight w:val="303"/>
        </w:trPr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E60E4A9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5630E4FC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</w:t>
            </w:r>
          </w:p>
        </w:tc>
        <w:tc>
          <w:tcPr>
            <w:tcW w:w="195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2CCD7D3A" w14:textId="2B140492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999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249E034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4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72B0554" w14:textId="334B7866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</w:t>
            </w:r>
          </w:p>
        </w:tc>
        <w:tc>
          <w:tcPr>
            <w:tcW w:w="753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58784A92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</w:t>
            </w:r>
          </w:p>
        </w:tc>
        <w:tc>
          <w:tcPr>
            <w:tcW w:w="103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9D1A1D3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33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A39ECE1" w14:textId="270A97D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89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B412352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CF4C160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6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4AB6FBE" w14:textId="49C87548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5</w:t>
            </w:r>
          </w:p>
        </w:tc>
        <w:tc>
          <w:tcPr>
            <w:tcW w:w="89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FEAAD22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</w:t>
            </w:r>
          </w:p>
        </w:tc>
      </w:tr>
      <w:tr w:rsidR="00A321C1" w:rsidRPr="00167B83" w14:paraId="202B7DC9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B160FC9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8688496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7CB33DFD" w14:textId="2AA9745D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998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35E0867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97503B3" w14:textId="1337E6DE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291BD148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B38762C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01A469C" w14:textId="4756DC7B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B13933A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9041FFE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E4C19EE" w14:textId="626243A0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5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88BA450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</w:tr>
      <w:tr w:rsidR="00A321C1" w:rsidRPr="00167B83" w14:paraId="2CD014B4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F855113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7884238F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055271B" w14:textId="38D23CC3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996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DC9D78D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35F2487" w14:textId="4EA99432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4090AEA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9F46B81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0CD0C0D" w14:textId="5657B624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55446E9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D31199C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FB03BA8" w14:textId="7C68B33B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5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6ED6889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</w:t>
            </w:r>
          </w:p>
        </w:tc>
      </w:tr>
      <w:tr w:rsidR="00A321C1" w:rsidRPr="00167B83" w14:paraId="434340C8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5B71B6D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CA3FCDE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7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5A288313" w14:textId="3463071B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983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F39531B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5361F88" w14:textId="667DA124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78646D62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7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FC545A8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E0E1E05" w14:textId="028F9DFB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EA24D14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7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373D900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E589B95" w14:textId="1F940A1C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5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8558104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7</w:t>
            </w:r>
          </w:p>
        </w:tc>
      </w:tr>
      <w:tr w:rsidR="00A321C1" w:rsidRPr="00167B83" w14:paraId="3FB53F43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61919B1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BFB5766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0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44548B18" w14:textId="7E5DA30D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962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A68E38B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4EE44CF" w14:textId="1D9CD8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63D26FAC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0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B12F559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15B2555" w14:textId="32D5FCDD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0B40B17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0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61A49B1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98A116C" w14:textId="361C7760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5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0CB3B77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0</w:t>
            </w:r>
          </w:p>
        </w:tc>
      </w:tr>
      <w:tr w:rsidR="00A321C1" w:rsidRPr="00167B83" w14:paraId="5AD3E8CB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748D112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2F897050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6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46A67F8F" w14:textId="486016B2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96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C786A43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29179F6" w14:textId="03C45DE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200A252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6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D5FCFFF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FBB49EC" w14:textId="50E674D9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F0FA5DE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6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65B2C43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2BDCE7F" w14:textId="6B4790DC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5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6A7B4E8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6</w:t>
            </w:r>
          </w:p>
        </w:tc>
      </w:tr>
      <w:tr w:rsidR="00A321C1" w:rsidRPr="00167B83" w14:paraId="6875AB7B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E969CA6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43044B2B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6C499AC" w14:textId="4D964B10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894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F48284A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E3E5953" w14:textId="07D14533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8F5B912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5C99AF1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249DA41" w14:textId="12EC921E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646CD20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538127B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329A198" w14:textId="722C1692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5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F2924CC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</w:tr>
      <w:tr w:rsidR="00A321C1" w:rsidRPr="00167B83" w14:paraId="6F5B9C26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54073D1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4A7BC25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1E99928" w14:textId="3B5449B1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868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9A55278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659B59D" w14:textId="1345AF33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4A9927B8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09595F5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5A6C939" w14:textId="19FD4776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A8254DD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4FE9539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5AF9DF9" w14:textId="599AB0BD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5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D4C335E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</w:t>
            </w:r>
          </w:p>
        </w:tc>
      </w:tr>
      <w:tr w:rsidR="00A321C1" w:rsidRPr="00167B83" w14:paraId="591F4ADA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8825983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2BB0CC3C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3897E4E0" w14:textId="750F6003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705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6343F5D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D6FB266" w14:textId="505E3D3C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11B9DD8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B831014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E0CBA57" w14:textId="61165299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95564CF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C0944CD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AA119A7" w14:textId="2E375A0C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5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16209CF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A321C1" w:rsidRPr="00167B83" w14:paraId="2F617A57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0876264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0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4D65DF7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2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2EDF72B8" w14:textId="68711404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486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D40DA34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BFFE32B" w14:textId="5B53B378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32BAC023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2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169DE8C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58B86EA" w14:textId="1A314D6F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4C3819F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2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B507697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8E28A25" w14:textId="38EBC10D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486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5DAA10F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</w:tr>
      <w:tr w:rsidR="00A321C1" w:rsidRPr="00167B83" w14:paraId="0C7147BB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99F36CB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1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7C05E5C1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94C1F6B" w14:textId="5DE69C0E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441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85DFA8D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861D348" w14:textId="07BDF0A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3BF345C0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EC7B35C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E38BDBE" w14:textId="6E446FAA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1D3FC76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C891DEC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34DC5AB" w14:textId="174E9C72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441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9A5105B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</w:tr>
      <w:tr w:rsidR="00A321C1" w:rsidRPr="00167B83" w14:paraId="25788416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0D98E26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2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652F3101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2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5E77CE1A" w14:textId="1DD3DB21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35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52A9403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D7D0564" w14:textId="47B82EA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044A00E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2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3BCDA94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F1A4106" w14:textId="334D240C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D3D6291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2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6FB10EC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8C4E2B5" w14:textId="2F2536C2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35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43A23B3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</w:tr>
      <w:tr w:rsidR="00A321C1" w:rsidRPr="00167B83" w14:paraId="54C18CC4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B7015B6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3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35FDB92A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61B55620" w14:textId="777CED99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288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4B5E99D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1CFD34C" w14:textId="299DB3FA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2CE9EB58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4F6558E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93CE01C" w14:textId="1A0C6E2A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F6E5C80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7DF7B88" w14:textId="79BDD3CC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734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392F2DD" w14:textId="1756BBD0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5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77BD5B0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</w:t>
            </w:r>
          </w:p>
        </w:tc>
      </w:tr>
      <w:tr w:rsidR="00A321C1" w:rsidRPr="00167B83" w14:paraId="034B4293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0420E27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4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2125A491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7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3C272392" w14:textId="5E8ACF6F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176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48C6A29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9D183BB" w14:textId="7E4B158B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55B778CB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7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AA1F81B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2B82762" w14:textId="3ECB60DC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DCBB2F1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7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A9CA74F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6CB60C9" w14:textId="5BE4B1B1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176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34CC5C1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</w:tr>
      <w:tr w:rsidR="00A321C1" w:rsidRPr="00167B83" w14:paraId="50273E46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945C37C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5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4697433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5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5C9B6E37" w14:textId="5DBF2588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981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1E01BD5" w14:textId="3C355D31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033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D988AC8" w14:textId="00E2A526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010CA51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7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F2E269F" w14:textId="4C3E1D31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650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88C6726" w14:textId="4C6641EC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D5DE58F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7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63C871A" w14:textId="1AE9362A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815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B17B65A" w14:textId="5F7F7322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5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7BB8697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7</w:t>
            </w:r>
          </w:p>
        </w:tc>
      </w:tr>
      <w:tr w:rsidR="00A321C1" w:rsidRPr="00167B83" w14:paraId="0829203C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C8CE118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6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3A40B25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6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74C517A" w14:textId="7D0CC0FC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909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5DE7049" w14:textId="5B698FDD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131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1869EDA" w14:textId="326243CD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4488CE1D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7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F57FBDC" w14:textId="04B8A778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025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D661224" w14:textId="243BB8CD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078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FD2EC82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7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9C813C3" w14:textId="3E5DC9E6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025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BAB0631" w14:textId="2A4C558B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078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B196449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7</w:t>
            </w:r>
          </w:p>
        </w:tc>
      </w:tr>
      <w:tr w:rsidR="00A321C1" w:rsidRPr="00167B83" w14:paraId="2FBC9123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CC65DDD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7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510BA660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1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46FA8877" w14:textId="6D4A9C6B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735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4522409" w14:textId="0A680609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005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E3D28D7" w14:textId="77A21D7F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385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7B548317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435F207" w14:textId="73FE120C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005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492ED4E" w14:textId="33C1D8F5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385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3A69F6E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A3F0D7C" w14:textId="3D33AF6B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005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FF535AC" w14:textId="06D6C353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385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D18E958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A321C1" w:rsidRPr="00167B83" w14:paraId="52229B96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018C015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08DD3B4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2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5BFF4D6C" w14:textId="18F4D0CF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56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C4A0871" w14:textId="0180F416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665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F32C50B" w14:textId="3EB6150E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00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9BE29B7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F53088D" w14:textId="7D91764D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942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F7BF679" w14:textId="1A99F172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1AB2CFE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EE9C61E" w14:textId="3AC66EA1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480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9624F6E" w14:textId="298D1060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5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B8E0355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</w:tr>
      <w:tr w:rsidR="00A321C1" w:rsidRPr="00167B83" w14:paraId="635D21B3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4B79CD1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9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6307B0CD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3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39168F20" w14:textId="2E36F753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549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17D929F" w14:textId="59934344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005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96EA8FE" w14:textId="68607FAD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121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6555D9D5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992BE1C" w14:textId="2CA93C41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005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D940A11" w14:textId="1298AE70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121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3531C79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6780FD2" w14:textId="7987C6ED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005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703B82B" w14:textId="12078680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121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4BD0B0A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</w:tr>
      <w:tr w:rsidR="00A321C1" w:rsidRPr="00167B83" w14:paraId="5951CF68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6E2AA2B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0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40A6FACE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60F079BD" w14:textId="5FF227C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49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47B3DC0" w14:textId="05229839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994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6FCAC6B" w14:textId="1569035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266F4B28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6A2FF8C" w14:textId="5C43F738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005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6325250" w14:textId="00D41075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96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38C803B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02047FA" w14:textId="17C1F38D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005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17614EC" w14:textId="20AC92CC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96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A0D3FB5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</w:tr>
      <w:tr w:rsidR="00A321C1" w:rsidRPr="00167B83" w14:paraId="1D575461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28EA728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1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25AF6793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5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5525352A" w14:textId="64BDCF84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338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F756008" w14:textId="79B7E210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986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4F1C93B" w14:textId="27496A8E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00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6AC1AA5B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2B161AB" w14:textId="2416BA68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145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9FC9339" w14:textId="0FC3E672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9A8AABA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6AA842E" w14:textId="7E22C56B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495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69D8DB0" w14:textId="70B01F1A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5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5515C87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A321C1" w:rsidRPr="00167B83" w14:paraId="6E232078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A4CBC98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2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2CEBE544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3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70C73791" w14:textId="128C6FFC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335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5ABBC06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858FFE1" w14:textId="0C2B985C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335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95D4271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2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9CAAB84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F229ED9" w14:textId="089D023D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335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E34D801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2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C4F6ACA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DC0ABB6" w14:textId="5AEFF532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335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3884747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</w:tr>
      <w:tr w:rsidR="00A321C1" w:rsidRPr="00167B83" w14:paraId="09488E58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4A185D7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3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539878D3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4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B6009D3" w14:textId="53F0DD2F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183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E65AEF4" w14:textId="04ECABA6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71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DF5B589" w14:textId="36CBCA50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46421C04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13997B9" w14:textId="548CB709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824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97E7EFB" w14:textId="5AC0EA11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4DA36E2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2782B76" w14:textId="7C56BAE2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091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727F98D" w14:textId="5A3B9796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5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39D6C17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A321C1" w:rsidRPr="00167B83" w14:paraId="2DA09AA8" w14:textId="77777777" w:rsidTr="00167B83">
        <w:trPr>
          <w:trHeight w:val="303"/>
        </w:trPr>
        <w:tc>
          <w:tcPr>
            <w:tcW w:w="10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F896D3B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4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630512B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</w:t>
            </w:r>
          </w:p>
        </w:tc>
        <w:tc>
          <w:tcPr>
            <w:tcW w:w="19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56A6A534" w14:textId="3785EC36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167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21C99C6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E4431A0" w14:textId="1A6641B8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167</w:t>
            </w:r>
          </w:p>
        </w:tc>
        <w:tc>
          <w:tcPr>
            <w:tcW w:w="7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93081CC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2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4F02B34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CB6374B" w14:textId="2D305243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167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5740412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2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ECD1FD9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E4BA499" w14:textId="2958BEB1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167</w:t>
            </w:r>
          </w:p>
        </w:tc>
        <w:tc>
          <w:tcPr>
            <w:tcW w:w="8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6F6301E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</w:tr>
      <w:tr w:rsidR="00A321C1" w:rsidRPr="00167B83" w14:paraId="2FBD13E4" w14:textId="77777777" w:rsidTr="00167B83">
        <w:trPr>
          <w:trHeight w:val="318"/>
        </w:trPr>
        <w:tc>
          <w:tcPr>
            <w:tcW w:w="10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559FBDF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5</w:t>
            </w:r>
          </w:p>
        </w:tc>
        <w:tc>
          <w:tcPr>
            <w:tcW w:w="1002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68204F82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4</w:t>
            </w:r>
          </w:p>
        </w:tc>
        <w:tc>
          <w:tcPr>
            <w:tcW w:w="195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3A972297" w14:textId="0C48B3A0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highlight w:val="yellow"/>
                <w:lang w:val="es-ES" w:eastAsia="es-ES"/>
                <w14:ligatures w14:val="none"/>
              </w:rPr>
              <w:t>0</w:t>
            </w:r>
            <w:r w:rsidR="00167B83" w:rsidRPr="00071BE7">
              <w:rPr>
                <w:rFonts w:eastAsia="Times New Roman" w:cs="Times New Roman"/>
                <w:color w:val="000000"/>
                <w:kern w:val="0"/>
                <w:highlight w:val="yellow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highlight w:val="yellow"/>
                <w:lang w:val="es-ES" w:eastAsia="es-ES"/>
                <w14:ligatures w14:val="none"/>
              </w:rPr>
              <w:t>0099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5316D811" w14:textId="495752FC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005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2E6BDC85" w14:textId="3BFCE618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highlight w:val="yellow"/>
                <w:lang w:val="es-ES" w:eastAsia="es-ES"/>
                <w14:ligatures w14:val="none"/>
              </w:rPr>
              <w:t>0</w:t>
            </w:r>
            <w:r w:rsidR="00167B83" w:rsidRPr="00071BE7">
              <w:rPr>
                <w:rFonts w:eastAsia="Times New Roman" w:cs="Times New Roman"/>
                <w:color w:val="000000"/>
                <w:kern w:val="0"/>
                <w:highlight w:val="yellow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highlight w:val="yellow"/>
                <w:lang w:val="es-ES" w:eastAsia="es-ES"/>
                <w14:ligatures w14:val="none"/>
              </w:rPr>
              <w:t>0048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7AF793B5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06EA8C34" w14:textId="47EAFC34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005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6F116DB2" w14:textId="77FF9973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48</w:t>
            </w:r>
          </w:p>
        </w:tc>
        <w:tc>
          <w:tcPr>
            <w:tcW w:w="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AAA3875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</w:t>
            </w:r>
          </w:p>
        </w:tc>
        <w:tc>
          <w:tcPr>
            <w:tcW w:w="89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3F449E78" w14:textId="03800B5A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005</w:t>
            </w:r>
          </w:p>
        </w:tc>
        <w:tc>
          <w:tcPr>
            <w:tcW w:w="16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468043C0" w14:textId="5064BEED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 w:rsid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48</w:t>
            </w:r>
          </w:p>
        </w:tc>
        <w:tc>
          <w:tcPr>
            <w:tcW w:w="8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1B3F4A4" w14:textId="77777777" w:rsidR="00AE79DC" w:rsidRPr="00AE79DC" w:rsidRDefault="00AE79DC" w:rsidP="00AE79DC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</w:tr>
    </w:tbl>
    <w:p w14:paraId="10EA888E" w14:textId="77777777" w:rsidR="004D2FF6" w:rsidRPr="00167B83" w:rsidRDefault="004D2FF6" w:rsidP="00A321C1">
      <w:pPr>
        <w:rPr>
          <w:rFonts w:cs="Times New Roman"/>
        </w:rPr>
        <w:sectPr w:rsidR="004D2FF6" w:rsidRPr="00167B83" w:rsidSect="00AE79DC">
          <w:pgSz w:w="16838" w:h="11906" w:orient="landscape"/>
          <w:pgMar w:top="1701" w:right="1417" w:bottom="1701" w:left="1417" w:header="708" w:footer="708" w:gutter="0"/>
          <w:cols w:space="708"/>
          <w:docGrid w:linePitch="360"/>
        </w:sectPr>
      </w:pPr>
    </w:p>
    <w:tbl>
      <w:tblPr>
        <w:tblW w:w="8390" w:type="dxa"/>
        <w:tblInd w:w="-9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914"/>
        <w:gridCol w:w="1235"/>
        <w:gridCol w:w="1058"/>
        <w:gridCol w:w="1085"/>
        <w:gridCol w:w="1077"/>
        <w:gridCol w:w="971"/>
        <w:gridCol w:w="1050"/>
      </w:tblGrid>
      <w:tr w:rsidR="004D2FF6" w:rsidRPr="00167B83" w14:paraId="6D733A92" w14:textId="77777777" w:rsidTr="00DD037B">
        <w:trPr>
          <w:trHeight w:val="300"/>
        </w:trPr>
        <w:tc>
          <w:tcPr>
            <w:tcW w:w="1914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18CDB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kern w:val="0"/>
                <w:sz w:val="24"/>
                <w:szCs w:val="24"/>
                <w:lang w:val="en-US" w:eastAsia="es-ES"/>
                <w14:ligatures w14:val="none"/>
              </w:rPr>
            </w:pPr>
          </w:p>
        </w:tc>
        <w:tc>
          <w:tcPr>
            <w:tcW w:w="3378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25B003" w14:textId="77777777" w:rsidR="004D2FF6" w:rsidRPr="00167B83" w:rsidRDefault="004D2FF6" w:rsidP="005176DE">
            <w:pPr>
              <w:spacing w:after="0" w:line="360" w:lineRule="auto"/>
              <w:jc w:val="center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DMU 22</w:t>
            </w:r>
          </w:p>
        </w:tc>
        <w:tc>
          <w:tcPr>
            <w:tcW w:w="3098" w:type="dxa"/>
            <w:gridSpan w:val="3"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DDE1FB6" w14:textId="051BCBC0" w:rsidR="004D2FF6" w:rsidRPr="00167B83" w:rsidRDefault="004D2FF6" w:rsidP="005176DE">
            <w:pPr>
              <w:spacing w:after="0" w:line="360" w:lineRule="auto"/>
              <w:jc w:val="center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 xml:space="preserve">DMU </w:t>
            </w:r>
            <w:r w:rsidR="00204DCA"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26</w:t>
            </w:r>
          </w:p>
        </w:tc>
      </w:tr>
      <w:tr w:rsidR="004D2FF6" w:rsidRPr="00167B83" w14:paraId="2481CDA9" w14:textId="77777777" w:rsidTr="00DD037B">
        <w:trPr>
          <w:trHeight w:val="300"/>
        </w:trPr>
        <w:tc>
          <w:tcPr>
            <w:tcW w:w="1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89AD3E1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</w:p>
        </w:tc>
        <w:tc>
          <w:tcPr>
            <w:tcW w:w="337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6BF696E" w14:textId="77777777" w:rsidR="004D2FF6" w:rsidRPr="00167B83" w:rsidRDefault="004D2FF6" w:rsidP="005176DE">
            <w:pPr>
              <w:spacing w:after="0" w:line="360" w:lineRule="auto"/>
              <w:jc w:val="center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proofErr w:type="gramStart"/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Target (#</w:t>
            </w:r>
            <w:proofErr w:type="gramEnd"/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18)</w:t>
            </w:r>
          </w:p>
        </w:tc>
        <w:tc>
          <w:tcPr>
            <w:tcW w:w="30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583C8331" w14:textId="4AA90AF5" w:rsidR="004D2FF6" w:rsidRPr="00167B83" w:rsidRDefault="004D2FF6" w:rsidP="005176DE">
            <w:pPr>
              <w:spacing w:after="0" w:line="360" w:lineRule="auto"/>
              <w:jc w:val="center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proofErr w:type="gramStart"/>
            <w:r w:rsidRPr="00167B83">
              <w:rPr>
                <w:rFonts w:eastAsia="Times New Roman" w:cs="Times New Roman"/>
                <w:kern w:val="0"/>
                <w:lang w:val="en-US" w:eastAsia="es-ES"/>
                <w14:ligatures w14:val="none"/>
              </w:rPr>
              <w:t>Target (#</w:t>
            </w:r>
            <w:proofErr w:type="gramEnd"/>
            <w:r w:rsidR="00204DCA" w:rsidRPr="00167B83">
              <w:rPr>
                <w:rFonts w:eastAsia="Times New Roman" w:cs="Times New Roman"/>
                <w:kern w:val="0"/>
                <w:lang w:val="en-US" w:eastAsia="es-ES"/>
                <w14:ligatures w14:val="none"/>
              </w:rPr>
              <w:t>17</w:t>
            </w:r>
            <w:r w:rsidRPr="00167B83">
              <w:rPr>
                <w:rFonts w:eastAsia="Times New Roman" w:cs="Times New Roman"/>
                <w:kern w:val="0"/>
                <w:lang w:val="en-US" w:eastAsia="es-ES"/>
                <w14:ligatures w14:val="none"/>
              </w:rPr>
              <w:t>)</w:t>
            </w:r>
          </w:p>
        </w:tc>
      </w:tr>
      <w:tr w:rsidR="004D2FF6" w:rsidRPr="00167B83" w14:paraId="62487805" w14:textId="77777777" w:rsidTr="00DD037B">
        <w:trPr>
          <w:trHeight w:val="300"/>
        </w:trPr>
        <w:tc>
          <w:tcPr>
            <w:tcW w:w="1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BBA496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 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3A5E051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Observed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D9B4463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Predicted</w:t>
            </w:r>
          </w:p>
        </w:tc>
        <w:tc>
          <w:tcPr>
            <w:tcW w:w="10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9B7650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 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F16A790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Observed</w:t>
            </w:r>
          </w:p>
        </w:tc>
        <w:tc>
          <w:tcPr>
            <w:tcW w:w="97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3272A9C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kern w:val="0"/>
                <w:lang w:val="en-US" w:eastAsia="es-ES"/>
                <w14:ligatures w14:val="none"/>
              </w:rPr>
              <w:t>Predicted</w:t>
            </w:r>
          </w:p>
        </w:tc>
        <w:tc>
          <w:tcPr>
            <w:tcW w:w="10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09A80B6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 </w:t>
            </w:r>
          </w:p>
        </w:tc>
      </w:tr>
      <w:tr w:rsidR="004D2FF6" w:rsidRPr="00167B83" w14:paraId="190943AC" w14:textId="77777777" w:rsidTr="00DD037B">
        <w:trPr>
          <w:trHeight w:val="300"/>
        </w:trPr>
        <w:tc>
          <w:tcPr>
            <w:tcW w:w="191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31309C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Total assets</w:t>
            </w:r>
          </w:p>
        </w:tc>
        <w:tc>
          <w:tcPr>
            <w:tcW w:w="1235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228D84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24.71</w:t>
            </w:r>
          </w:p>
        </w:tc>
        <w:tc>
          <w:tcPr>
            <w:tcW w:w="10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9BC74F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23.20</w:t>
            </w:r>
          </w:p>
        </w:tc>
        <w:tc>
          <w:tcPr>
            <w:tcW w:w="10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3A110B" w14:textId="01B57E8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(-6</w:t>
            </w:r>
            <w:r w:rsidR="00DD037B"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.11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%)</w:t>
            </w:r>
          </w:p>
        </w:tc>
        <w:tc>
          <w:tcPr>
            <w:tcW w:w="107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ACA9D6" w14:textId="4600CD92" w:rsidR="004D2FF6" w:rsidRPr="00167B83" w:rsidRDefault="00204DCA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27.93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FC6496" w14:textId="0A9B8591" w:rsidR="004D2FF6" w:rsidRPr="00167B83" w:rsidRDefault="00204DCA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25.36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ABB346" w14:textId="3975B211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(-</w:t>
            </w:r>
            <w:r w:rsidR="00012672"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9.23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%)</w:t>
            </w:r>
          </w:p>
        </w:tc>
      </w:tr>
      <w:tr w:rsidR="004D2FF6" w:rsidRPr="00167B83" w14:paraId="0BDC19D0" w14:textId="77777777" w:rsidTr="00DD037B">
        <w:trPr>
          <w:trHeight w:val="300"/>
        </w:trPr>
        <w:tc>
          <w:tcPr>
            <w:tcW w:w="191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75DCA7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Employees</w:t>
            </w:r>
          </w:p>
        </w:tc>
        <w:tc>
          <w:tcPr>
            <w:tcW w:w="1235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9EAADE" w14:textId="1E4F6AD8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212</w:t>
            </w:r>
          </w:p>
        </w:tc>
        <w:tc>
          <w:tcPr>
            <w:tcW w:w="10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0DC2F8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196.97</w:t>
            </w:r>
          </w:p>
        </w:tc>
        <w:tc>
          <w:tcPr>
            <w:tcW w:w="10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FD600A" w14:textId="6775902F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(-7</w:t>
            </w:r>
            <w:r w:rsidR="00DD037B"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.09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%)</w:t>
            </w:r>
          </w:p>
        </w:tc>
        <w:tc>
          <w:tcPr>
            <w:tcW w:w="107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5A1F1A" w14:textId="202CF20C" w:rsidR="004D2FF6" w:rsidRPr="00167B83" w:rsidRDefault="00204DCA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80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67E1A8" w14:textId="7E5EEEDD" w:rsidR="004D2FF6" w:rsidRPr="00167B83" w:rsidRDefault="00012672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54.33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48A483" w14:textId="157CA1B4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(-</w:t>
            </w:r>
            <w:r w:rsidR="00012672"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32.09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%)</w:t>
            </w:r>
          </w:p>
        </w:tc>
      </w:tr>
      <w:tr w:rsidR="004D2FF6" w:rsidRPr="00167B83" w14:paraId="162D0BDA" w14:textId="77777777" w:rsidTr="00DD037B">
        <w:trPr>
          <w:trHeight w:val="300"/>
        </w:trPr>
        <w:tc>
          <w:tcPr>
            <w:tcW w:w="191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D6F5B1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Fixed assets</w:t>
            </w:r>
          </w:p>
        </w:tc>
        <w:tc>
          <w:tcPr>
            <w:tcW w:w="1235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9C3275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11.46</w:t>
            </w:r>
          </w:p>
        </w:tc>
        <w:tc>
          <w:tcPr>
            <w:tcW w:w="10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48A451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10.96</w:t>
            </w:r>
          </w:p>
        </w:tc>
        <w:tc>
          <w:tcPr>
            <w:tcW w:w="10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D4B456" w14:textId="14BA0341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(-4</w:t>
            </w:r>
            <w:r w:rsidR="00DD037B"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.39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%)</w:t>
            </w:r>
          </w:p>
        </w:tc>
        <w:tc>
          <w:tcPr>
            <w:tcW w:w="107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16F2EC" w14:textId="65349B3C" w:rsidR="004D2FF6" w:rsidRPr="00167B83" w:rsidRDefault="00204DCA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13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7243F8" w14:textId="3016CAAF" w:rsidR="004D2FF6" w:rsidRPr="00167B83" w:rsidRDefault="00012672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12.14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A63ADD" w14:textId="24867011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(-</w:t>
            </w:r>
            <w:r w:rsidR="00012672"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6.62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%)</w:t>
            </w:r>
          </w:p>
        </w:tc>
      </w:tr>
      <w:tr w:rsidR="004D2FF6" w:rsidRPr="00167B83" w14:paraId="3ADB2A26" w14:textId="77777777" w:rsidTr="00DD037B">
        <w:trPr>
          <w:trHeight w:val="300"/>
        </w:trPr>
        <w:tc>
          <w:tcPr>
            <w:tcW w:w="1914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2C67C9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Personnel expenses</w:t>
            </w:r>
          </w:p>
        </w:tc>
        <w:tc>
          <w:tcPr>
            <w:tcW w:w="1235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966FB3" w14:textId="70216A41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8</w:t>
            </w:r>
          </w:p>
        </w:tc>
        <w:tc>
          <w:tcPr>
            <w:tcW w:w="10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47EC2A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8.00</w:t>
            </w:r>
          </w:p>
        </w:tc>
        <w:tc>
          <w:tcPr>
            <w:tcW w:w="1085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3BBB55" w14:textId="32A243ED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(</w:t>
            </w:r>
            <w:r w:rsidR="00DD037B"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-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0</w:t>
            </w:r>
            <w:r w:rsidR="00DD037B"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.02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%)</w:t>
            </w:r>
          </w:p>
        </w:tc>
        <w:tc>
          <w:tcPr>
            <w:tcW w:w="107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8E8EEF" w14:textId="0126CCE8" w:rsidR="004D2FF6" w:rsidRPr="00167B83" w:rsidRDefault="00204DCA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2.17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0E5114" w14:textId="7EBBB613" w:rsidR="004D2FF6" w:rsidRPr="00167B83" w:rsidRDefault="00012672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2.16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490F43" w14:textId="74BF5DF0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(</w:t>
            </w:r>
            <w:r w:rsidR="00012672"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-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0</w:t>
            </w:r>
            <w:r w:rsidR="00012672"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.16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%)</w:t>
            </w:r>
          </w:p>
        </w:tc>
      </w:tr>
      <w:tr w:rsidR="004D2FF6" w:rsidRPr="00167B83" w14:paraId="3271EBDC" w14:textId="77777777" w:rsidTr="00DD037B">
        <w:trPr>
          <w:trHeight w:val="300"/>
        </w:trPr>
        <w:tc>
          <w:tcPr>
            <w:tcW w:w="1914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ECBF1D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Operating income</w:t>
            </w:r>
          </w:p>
        </w:tc>
        <w:tc>
          <w:tcPr>
            <w:tcW w:w="1235" w:type="dxa"/>
            <w:tcBorders>
              <w:top w:val="nil"/>
              <w:left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96C5DB5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80.89</w:t>
            </w:r>
          </w:p>
        </w:tc>
        <w:tc>
          <w:tcPr>
            <w:tcW w:w="105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5395A3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90.21</w:t>
            </w:r>
          </w:p>
        </w:tc>
        <w:tc>
          <w:tcPr>
            <w:tcW w:w="1085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A0607D" w14:textId="1B2A3D66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(</w:t>
            </w:r>
            <w:r w:rsidR="00DD037B"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11.51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%)</w:t>
            </w:r>
          </w:p>
        </w:tc>
        <w:tc>
          <w:tcPr>
            <w:tcW w:w="1077" w:type="dxa"/>
            <w:tcBorders>
              <w:top w:val="nil"/>
              <w:left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5A25FD1" w14:textId="4F4D4A3A" w:rsidR="004D2FF6" w:rsidRPr="00167B83" w:rsidRDefault="00204DCA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72.57</w:t>
            </w:r>
          </w:p>
        </w:tc>
        <w:tc>
          <w:tcPr>
            <w:tcW w:w="97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42CEE9" w14:textId="4AED0550" w:rsidR="004D2FF6" w:rsidRPr="00167B83" w:rsidRDefault="00012672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88.47</w:t>
            </w:r>
          </w:p>
        </w:tc>
        <w:tc>
          <w:tcPr>
            <w:tcW w:w="105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088F66" w14:textId="5F2DA27C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(</w:t>
            </w:r>
            <w:r w:rsidR="00012672"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21.92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%)</w:t>
            </w:r>
          </w:p>
        </w:tc>
      </w:tr>
      <w:tr w:rsidR="004D2FF6" w:rsidRPr="00167B83" w14:paraId="46627622" w14:textId="77777777" w:rsidTr="00DD037B">
        <w:trPr>
          <w:trHeight w:val="300"/>
        </w:trPr>
        <w:tc>
          <w:tcPr>
            <w:tcW w:w="1914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7722C6A" w14:textId="6D8D81B9" w:rsidR="004D2FF6" w:rsidRPr="00167B83" w:rsidRDefault="004D2FF6" w:rsidP="005176DE">
            <w:pPr>
              <w:spacing w:after="0" w:line="360" w:lineRule="auto"/>
              <w:jc w:val="left"/>
              <w:rPr>
                <w:rFonts w:cs="Times New Roman"/>
                <w:lang w:val="en-US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Probability</w:t>
            </w:r>
            <w:r w:rsid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.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 xml:space="preserve"> </w:t>
            </w:r>
            <w:r w:rsidRPr="00167B83">
              <w:rPr>
                <w:rFonts w:eastAsia="Times New Roman" w:cs="Times New Roman"/>
                <w:i/>
                <w:iCs/>
                <w:color w:val="000000"/>
                <w:kern w:val="0"/>
                <w:lang w:val="en-US" w:eastAsia="es-ES"/>
                <w14:ligatures w14:val="none"/>
              </w:rPr>
              <w:t>p</w:t>
            </w:r>
          </w:p>
        </w:tc>
        <w:tc>
          <w:tcPr>
            <w:tcW w:w="1235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</w:tcPr>
          <w:p w14:paraId="521EC203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0.056</w:t>
            </w:r>
          </w:p>
        </w:tc>
        <w:tc>
          <w:tcPr>
            <w:tcW w:w="1058" w:type="dxa"/>
            <w:tcBorders>
              <w:top w:val="nil"/>
            </w:tcBorders>
            <w:shd w:val="clear" w:color="auto" w:fill="auto"/>
            <w:noWrap/>
            <w:vAlign w:val="bottom"/>
          </w:tcPr>
          <w:p w14:paraId="0105CF53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0.85</w:t>
            </w:r>
          </w:p>
        </w:tc>
        <w:tc>
          <w:tcPr>
            <w:tcW w:w="1085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6EF5BA6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</w:p>
        </w:tc>
        <w:tc>
          <w:tcPr>
            <w:tcW w:w="1077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</w:tcPr>
          <w:p w14:paraId="379BC77F" w14:textId="5CD4FFF9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0.</w:t>
            </w:r>
            <w:r w:rsidR="00204DCA"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49</w:t>
            </w:r>
          </w:p>
        </w:tc>
        <w:tc>
          <w:tcPr>
            <w:tcW w:w="971" w:type="dxa"/>
            <w:tcBorders>
              <w:top w:val="nil"/>
            </w:tcBorders>
            <w:shd w:val="clear" w:color="auto" w:fill="auto"/>
            <w:noWrap/>
            <w:vAlign w:val="bottom"/>
          </w:tcPr>
          <w:p w14:paraId="6E41306C" w14:textId="77BE9EB5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0.8</w:t>
            </w:r>
            <w:r w:rsidR="00204DCA"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1</w:t>
            </w:r>
          </w:p>
        </w:tc>
        <w:tc>
          <w:tcPr>
            <w:tcW w:w="1050" w:type="dxa"/>
            <w:tcBorders>
              <w:top w:val="nil"/>
              <w:right w:val="nil"/>
            </w:tcBorders>
            <w:shd w:val="clear" w:color="auto" w:fill="auto"/>
            <w:noWrap/>
            <w:vAlign w:val="bottom"/>
          </w:tcPr>
          <w:p w14:paraId="55EB7E8B" w14:textId="77777777" w:rsidR="004D2FF6" w:rsidRPr="00167B83" w:rsidRDefault="004D2FF6" w:rsidP="005176DE">
            <w:pPr>
              <w:keepNext/>
              <w:spacing w:after="0" w:line="360" w:lineRule="auto"/>
              <w:jc w:val="left"/>
              <w:rPr>
                <w:rFonts w:eastAsia="Times New Roman" w:cs="Times New Roman"/>
                <w:kern w:val="0"/>
                <w:lang w:val="en-US" w:eastAsia="es-ES"/>
                <w14:ligatures w14:val="none"/>
              </w:rPr>
            </w:pPr>
          </w:p>
        </w:tc>
      </w:tr>
      <w:tr w:rsidR="004D2FF6" w:rsidRPr="00167B83" w14:paraId="68BA09A8" w14:textId="77777777" w:rsidTr="00DD037B">
        <w:trPr>
          <w:trHeight w:val="300"/>
        </w:trPr>
        <w:tc>
          <w:tcPr>
            <w:tcW w:w="1914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A5AD5CF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cs="Times New Roman"/>
                <w:position w:val="-10"/>
                <w:lang w:val="en-US"/>
              </w:rPr>
              <w:object w:dxaOrig="279" w:dyaOrig="340" w14:anchorId="1085768C">
                <v:shape id="_x0000_i1723" type="#_x0000_t75" style="width:12.5pt;height:16.9pt" o:ole="">
                  <v:imagedata r:id="rId9" o:title=""/>
                </v:shape>
                <o:OLEObject Type="Embed" ProgID="Equation.DSMT4" ShapeID="_x0000_i1723" DrawAspect="Content" ObjectID="_1804070079" r:id="rId10"/>
              </w:object>
            </w:r>
          </w:p>
        </w:tc>
        <w:tc>
          <w:tcPr>
            <w:tcW w:w="1235" w:type="dxa"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19C94FC7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-</w:t>
            </w:r>
          </w:p>
        </w:tc>
        <w:tc>
          <w:tcPr>
            <w:tcW w:w="1058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5B063625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0.29</w:t>
            </w:r>
          </w:p>
        </w:tc>
        <w:tc>
          <w:tcPr>
            <w:tcW w:w="1085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85813C4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</w:p>
        </w:tc>
        <w:tc>
          <w:tcPr>
            <w:tcW w:w="1077" w:type="dxa"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5FB1661" w14:textId="77777777" w:rsidR="004D2FF6" w:rsidRPr="00167B83" w:rsidRDefault="004D2FF6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-</w:t>
            </w:r>
          </w:p>
        </w:tc>
        <w:tc>
          <w:tcPr>
            <w:tcW w:w="971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C96485B" w14:textId="0EEE2273" w:rsidR="004D2FF6" w:rsidRPr="00167B83" w:rsidRDefault="00204DCA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0.50</w:t>
            </w:r>
          </w:p>
        </w:tc>
        <w:tc>
          <w:tcPr>
            <w:tcW w:w="105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C62789D" w14:textId="77777777" w:rsidR="004D2FF6" w:rsidRPr="00167B83" w:rsidRDefault="004D2FF6" w:rsidP="005176DE">
            <w:pPr>
              <w:keepNext/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</w:p>
        </w:tc>
      </w:tr>
      <w:tr w:rsidR="00DD037B" w:rsidRPr="00167B83" w14:paraId="4C72A756" w14:textId="77777777" w:rsidTr="00DD037B">
        <w:trPr>
          <w:trHeight w:val="300"/>
        </w:trPr>
        <w:tc>
          <w:tcPr>
            <w:tcW w:w="1914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1031F" w14:textId="77777777" w:rsidR="00DD037B" w:rsidRPr="00167B83" w:rsidRDefault="00DD037B" w:rsidP="005176DE">
            <w:pPr>
              <w:spacing w:after="0" w:line="360" w:lineRule="auto"/>
              <w:jc w:val="left"/>
              <w:rPr>
                <w:rFonts w:eastAsia="Times New Roman" w:cs="Times New Roman"/>
                <w:kern w:val="0"/>
                <w:sz w:val="24"/>
                <w:szCs w:val="24"/>
                <w:lang w:val="en-US" w:eastAsia="es-ES"/>
                <w14:ligatures w14:val="none"/>
              </w:rPr>
            </w:pPr>
          </w:p>
        </w:tc>
        <w:tc>
          <w:tcPr>
            <w:tcW w:w="3378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E17C07" w14:textId="0E1CF287" w:rsidR="00DD037B" w:rsidRPr="00167B83" w:rsidRDefault="00DD037B" w:rsidP="005176DE">
            <w:pPr>
              <w:spacing w:after="0" w:line="360" w:lineRule="auto"/>
              <w:jc w:val="center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 xml:space="preserve">DMU 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83</w:t>
            </w:r>
          </w:p>
        </w:tc>
        <w:tc>
          <w:tcPr>
            <w:tcW w:w="3098" w:type="dxa"/>
            <w:gridSpan w:val="3"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F5FE21F" w14:textId="58BED250" w:rsidR="00DD037B" w:rsidRPr="00167B83" w:rsidRDefault="00DD037B" w:rsidP="005176DE">
            <w:pPr>
              <w:spacing w:after="0" w:line="360" w:lineRule="auto"/>
              <w:jc w:val="center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 xml:space="preserve">DMU </w:t>
            </w:r>
            <w:r w:rsidR="00334E8E"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3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6</w:t>
            </w:r>
          </w:p>
        </w:tc>
      </w:tr>
      <w:tr w:rsidR="00DD037B" w:rsidRPr="00167B83" w14:paraId="3468EB3D" w14:textId="77777777" w:rsidTr="00DD037B">
        <w:trPr>
          <w:trHeight w:val="300"/>
        </w:trPr>
        <w:tc>
          <w:tcPr>
            <w:tcW w:w="1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58A739E" w14:textId="77777777" w:rsidR="00DD037B" w:rsidRPr="00167B83" w:rsidRDefault="00DD037B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</w:p>
        </w:tc>
        <w:tc>
          <w:tcPr>
            <w:tcW w:w="337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B826B63" w14:textId="495577CA" w:rsidR="00DD037B" w:rsidRPr="00167B83" w:rsidRDefault="00DD037B" w:rsidP="005176DE">
            <w:pPr>
              <w:spacing w:after="0" w:line="360" w:lineRule="auto"/>
              <w:jc w:val="center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proofErr w:type="gramStart"/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Target (#</w:t>
            </w:r>
            <w:proofErr w:type="gramEnd"/>
            <w:r w:rsidR="00334E8E"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92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)</w:t>
            </w:r>
          </w:p>
        </w:tc>
        <w:tc>
          <w:tcPr>
            <w:tcW w:w="30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55E7987" w14:textId="2FF75EAD" w:rsidR="00DD037B" w:rsidRPr="00167B83" w:rsidRDefault="00DD037B" w:rsidP="005176DE">
            <w:pPr>
              <w:spacing w:after="0" w:line="360" w:lineRule="auto"/>
              <w:jc w:val="center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proofErr w:type="gramStart"/>
            <w:r w:rsidRPr="00167B83">
              <w:rPr>
                <w:rFonts w:eastAsia="Times New Roman" w:cs="Times New Roman"/>
                <w:kern w:val="0"/>
                <w:lang w:val="en-US" w:eastAsia="es-ES"/>
                <w14:ligatures w14:val="none"/>
              </w:rPr>
              <w:t>Target (#</w:t>
            </w:r>
            <w:proofErr w:type="gramEnd"/>
            <w:r w:rsidR="00334E8E" w:rsidRPr="00167B83">
              <w:rPr>
                <w:rFonts w:eastAsia="Times New Roman" w:cs="Times New Roman"/>
                <w:kern w:val="0"/>
                <w:lang w:val="en-US" w:eastAsia="es-ES"/>
                <w14:ligatures w14:val="none"/>
              </w:rPr>
              <w:t>36</w:t>
            </w:r>
            <w:r w:rsidRPr="00167B83">
              <w:rPr>
                <w:rFonts w:eastAsia="Times New Roman" w:cs="Times New Roman"/>
                <w:kern w:val="0"/>
                <w:lang w:val="en-US" w:eastAsia="es-ES"/>
                <w14:ligatures w14:val="none"/>
              </w:rPr>
              <w:t>)</w:t>
            </w:r>
          </w:p>
        </w:tc>
      </w:tr>
      <w:tr w:rsidR="00DD037B" w:rsidRPr="00167B83" w14:paraId="53E0D201" w14:textId="77777777" w:rsidTr="00DD037B">
        <w:trPr>
          <w:trHeight w:val="300"/>
        </w:trPr>
        <w:tc>
          <w:tcPr>
            <w:tcW w:w="1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1549AB" w14:textId="77777777" w:rsidR="00DD037B" w:rsidRPr="00167B83" w:rsidRDefault="00DD037B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 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3B7FC0A" w14:textId="77777777" w:rsidR="00DD037B" w:rsidRPr="00167B83" w:rsidRDefault="00DD037B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Observed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44CDA15" w14:textId="77777777" w:rsidR="00DD037B" w:rsidRPr="00167B83" w:rsidRDefault="00DD037B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Predicted</w:t>
            </w:r>
          </w:p>
        </w:tc>
        <w:tc>
          <w:tcPr>
            <w:tcW w:w="10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573849" w14:textId="77777777" w:rsidR="00DD037B" w:rsidRPr="00167B83" w:rsidRDefault="00DD037B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 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4172E7E" w14:textId="77777777" w:rsidR="00DD037B" w:rsidRPr="00167B83" w:rsidRDefault="00DD037B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Observed</w:t>
            </w:r>
          </w:p>
        </w:tc>
        <w:tc>
          <w:tcPr>
            <w:tcW w:w="97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85FA038" w14:textId="77777777" w:rsidR="00DD037B" w:rsidRPr="00167B83" w:rsidRDefault="00DD037B" w:rsidP="005176DE">
            <w:pPr>
              <w:spacing w:after="0" w:line="360" w:lineRule="auto"/>
              <w:jc w:val="left"/>
              <w:rPr>
                <w:rFonts w:eastAsia="Times New Roman" w:cs="Times New Roman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kern w:val="0"/>
                <w:lang w:val="en-US" w:eastAsia="es-ES"/>
                <w14:ligatures w14:val="none"/>
              </w:rPr>
              <w:t>Predicted</w:t>
            </w:r>
          </w:p>
        </w:tc>
        <w:tc>
          <w:tcPr>
            <w:tcW w:w="10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7925557" w14:textId="77777777" w:rsidR="00DD037B" w:rsidRPr="00167B83" w:rsidRDefault="00DD037B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 </w:t>
            </w:r>
          </w:p>
        </w:tc>
      </w:tr>
      <w:tr w:rsidR="00334E8E" w:rsidRPr="00167B83" w14:paraId="38437F6A" w14:textId="77777777" w:rsidTr="00DD037B">
        <w:trPr>
          <w:trHeight w:val="300"/>
        </w:trPr>
        <w:tc>
          <w:tcPr>
            <w:tcW w:w="191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E563AD" w14:textId="77777777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Total assets</w:t>
            </w:r>
          </w:p>
        </w:tc>
        <w:tc>
          <w:tcPr>
            <w:tcW w:w="1235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2DD297" w14:textId="7E4F4A17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7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.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24</w:t>
            </w:r>
          </w:p>
        </w:tc>
        <w:tc>
          <w:tcPr>
            <w:tcW w:w="10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F4D6AE" w14:textId="46BA4D8E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7.24</w:t>
            </w:r>
          </w:p>
        </w:tc>
        <w:tc>
          <w:tcPr>
            <w:tcW w:w="10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DC934D" w14:textId="060EDCDB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(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0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%)</w:t>
            </w:r>
          </w:p>
        </w:tc>
        <w:tc>
          <w:tcPr>
            <w:tcW w:w="107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0BAC65" w14:textId="032C0471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67.59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E153BD" w14:textId="77777777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25.36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566A94" w14:textId="75C389F7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(0%)</w:t>
            </w:r>
          </w:p>
        </w:tc>
      </w:tr>
      <w:tr w:rsidR="00334E8E" w:rsidRPr="00167B83" w14:paraId="772AE245" w14:textId="77777777" w:rsidTr="00DD037B">
        <w:trPr>
          <w:trHeight w:val="300"/>
        </w:trPr>
        <w:tc>
          <w:tcPr>
            <w:tcW w:w="191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7BE292" w14:textId="77777777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Employees</w:t>
            </w:r>
          </w:p>
        </w:tc>
        <w:tc>
          <w:tcPr>
            <w:tcW w:w="1235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AFC571" w14:textId="1B0CEEFA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51</w:t>
            </w:r>
          </w:p>
        </w:tc>
        <w:tc>
          <w:tcPr>
            <w:tcW w:w="10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36680E" w14:textId="0AFC16A1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51</w:t>
            </w:r>
          </w:p>
        </w:tc>
        <w:tc>
          <w:tcPr>
            <w:tcW w:w="10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42990F" w14:textId="71E080BC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(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0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%)</w:t>
            </w:r>
          </w:p>
        </w:tc>
        <w:tc>
          <w:tcPr>
            <w:tcW w:w="107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F6A239" w14:textId="71B1E16B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53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BA5361" w14:textId="77777777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54.33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1D6EA8" w14:textId="7395DDD7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(0%)</w:t>
            </w:r>
          </w:p>
        </w:tc>
      </w:tr>
      <w:tr w:rsidR="00334E8E" w:rsidRPr="00167B83" w14:paraId="42390A99" w14:textId="77777777" w:rsidTr="00DD037B">
        <w:trPr>
          <w:trHeight w:val="300"/>
        </w:trPr>
        <w:tc>
          <w:tcPr>
            <w:tcW w:w="191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375698" w14:textId="77777777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Fixed assets</w:t>
            </w:r>
          </w:p>
        </w:tc>
        <w:tc>
          <w:tcPr>
            <w:tcW w:w="1235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01E3DB" w14:textId="18FF35D8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0.66</w:t>
            </w:r>
          </w:p>
        </w:tc>
        <w:tc>
          <w:tcPr>
            <w:tcW w:w="10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8F0BD9" w14:textId="1737A993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0.66</w:t>
            </w:r>
          </w:p>
        </w:tc>
        <w:tc>
          <w:tcPr>
            <w:tcW w:w="10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C63BA7" w14:textId="43964589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(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0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%)</w:t>
            </w:r>
          </w:p>
        </w:tc>
        <w:tc>
          <w:tcPr>
            <w:tcW w:w="107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EB5BDE" w14:textId="60D9F852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5.21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304A90" w14:textId="77777777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12.14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A933E7" w14:textId="7708B845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(0%)</w:t>
            </w:r>
          </w:p>
        </w:tc>
      </w:tr>
      <w:tr w:rsidR="00334E8E" w:rsidRPr="00167B83" w14:paraId="439E807D" w14:textId="77777777" w:rsidTr="00DD037B">
        <w:trPr>
          <w:trHeight w:val="300"/>
        </w:trPr>
        <w:tc>
          <w:tcPr>
            <w:tcW w:w="1914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5855B8" w14:textId="77777777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Personnel expenses</w:t>
            </w:r>
          </w:p>
        </w:tc>
        <w:tc>
          <w:tcPr>
            <w:tcW w:w="1235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DD27EB" w14:textId="7B0BFF69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2.04</w:t>
            </w:r>
          </w:p>
        </w:tc>
        <w:tc>
          <w:tcPr>
            <w:tcW w:w="10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51456D" w14:textId="09F7745C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2.04</w:t>
            </w:r>
          </w:p>
        </w:tc>
        <w:tc>
          <w:tcPr>
            <w:tcW w:w="1085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E14562" w14:textId="0BE1DCD1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(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0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%)</w:t>
            </w:r>
          </w:p>
        </w:tc>
        <w:tc>
          <w:tcPr>
            <w:tcW w:w="107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2F91D3" w14:textId="177B94EF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3.91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FA2198" w14:textId="77777777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2.16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E7AB2C" w14:textId="16C1E0AD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(0%)</w:t>
            </w:r>
          </w:p>
        </w:tc>
      </w:tr>
      <w:tr w:rsidR="00334E8E" w:rsidRPr="00167B83" w14:paraId="69818166" w14:textId="77777777" w:rsidTr="00DD037B">
        <w:trPr>
          <w:trHeight w:val="300"/>
        </w:trPr>
        <w:tc>
          <w:tcPr>
            <w:tcW w:w="1914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B41C85" w14:textId="77777777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Operating income</w:t>
            </w:r>
          </w:p>
        </w:tc>
        <w:tc>
          <w:tcPr>
            <w:tcW w:w="1235" w:type="dxa"/>
            <w:tcBorders>
              <w:top w:val="nil"/>
              <w:left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2B6DD61" w14:textId="0080B461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8.89</w:t>
            </w:r>
          </w:p>
        </w:tc>
        <w:tc>
          <w:tcPr>
            <w:tcW w:w="105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579B84" w14:textId="722FE8B5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8.89</w:t>
            </w:r>
          </w:p>
        </w:tc>
        <w:tc>
          <w:tcPr>
            <w:tcW w:w="1085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F60985" w14:textId="41D0F734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(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0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%)</w:t>
            </w:r>
          </w:p>
        </w:tc>
        <w:tc>
          <w:tcPr>
            <w:tcW w:w="1077" w:type="dxa"/>
            <w:tcBorders>
              <w:top w:val="nil"/>
              <w:left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4D802D1" w14:textId="3BF489D6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54.91</w:t>
            </w:r>
          </w:p>
        </w:tc>
        <w:tc>
          <w:tcPr>
            <w:tcW w:w="97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F0DB0D" w14:textId="77777777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88.47</w:t>
            </w:r>
          </w:p>
        </w:tc>
        <w:tc>
          <w:tcPr>
            <w:tcW w:w="105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10545F" w14:textId="565A4C3A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(0%)</w:t>
            </w:r>
          </w:p>
        </w:tc>
      </w:tr>
      <w:tr w:rsidR="00334E8E" w:rsidRPr="00167B83" w14:paraId="013BDC5A" w14:textId="77777777" w:rsidTr="00DD037B">
        <w:trPr>
          <w:trHeight w:val="300"/>
        </w:trPr>
        <w:tc>
          <w:tcPr>
            <w:tcW w:w="1914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84E0B6F" w14:textId="3F78AEAF" w:rsidR="00334E8E" w:rsidRPr="00167B83" w:rsidRDefault="00334E8E" w:rsidP="00334E8E">
            <w:pPr>
              <w:spacing w:after="0" w:line="360" w:lineRule="auto"/>
              <w:jc w:val="left"/>
              <w:rPr>
                <w:rFonts w:cs="Times New Roman"/>
                <w:lang w:val="en-US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Probability</w:t>
            </w:r>
            <w:r w:rsid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.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 xml:space="preserve"> </w:t>
            </w:r>
            <w:r w:rsidRPr="00167B83">
              <w:rPr>
                <w:rFonts w:eastAsia="Times New Roman" w:cs="Times New Roman"/>
                <w:i/>
                <w:iCs/>
                <w:color w:val="000000"/>
                <w:kern w:val="0"/>
                <w:lang w:val="en-US" w:eastAsia="es-ES"/>
                <w14:ligatures w14:val="none"/>
              </w:rPr>
              <w:t>p</w:t>
            </w:r>
          </w:p>
        </w:tc>
        <w:tc>
          <w:tcPr>
            <w:tcW w:w="1235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</w:tcPr>
          <w:p w14:paraId="551971F2" w14:textId="13000854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0.0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3</w:t>
            </w:r>
          </w:p>
        </w:tc>
        <w:tc>
          <w:tcPr>
            <w:tcW w:w="1058" w:type="dxa"/>
            <w:tcBorders>
              <w:top w:val="nil"/>
            </w:tcBorders>
            <w:shd w:val="clear" w:color="auto" w:fill="auto"/>
            <w:noWrap/>
            <w:vAlign w:val="bottom"/>
          </w:tcPr>
          <w:p w14:paraId="4C353BD6" w14:textId="08C010B9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0.03</w:t>
            </w:r>
          </w:p>
        </w:tc>
        <w:tc>
          <w:tcPr>
            <w:tcW w:w="1085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145624D" w14:textId="77777777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</w:p>
        </w:tc>
        <w:tc>
          <w:tcPr>
            <w:tcW w:w="1077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</w:tcPr>
          <w:p w14:paraId="4DD8EA7B" w14:textId="6C185426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0.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99</w:t>
            </w:r>
          </w:p>
        </w:tc>
        <w:tc>
          <w:tcPr>
            <w:tcW w:w="971" w:type="dxa"/>
            <w:tcBorders>
              <w:top w:val="nil"/>
            </w:tcBorders>
            <w:shd w:val="clear" w:color="auto" w:fill="auto"/>
            <w:noWrap/>
            <w:vAlign w:val="bottom"/>
          </w:tcPr>
          <w:p w14:paraId="15A8479A" w14:textId="583A81BF" w:rsidR="00334E8E" w:rsidRPr="00167B83" w:rsidRDefault="00334E8E" w:rsidP="00334E8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0.</w:t>
            </w:r>
            <w:r w:rsidR="00167B83"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85</w:t>
            </w:r>
          </w:p>
        </w:tc>
        <w:tc>
          <w:tcPr>
            <w:tcW w:w="1050" w:type="dxa"/>
            <w:tcBorders>
              <w:top w:val="nil"/>
              <w:right w:val="nil"/>
            </w:tcBorders>
            <w:shd w:val="clear" w:color="auto" w:fill="auto"/>
            <w:noWrap/>
            <w:vAlign w:val="bottom"/>
          </w:tcPr>
          <w:p w14:paraId="73CFAD64" w14:textId="77777777" w:rsidR="00334E8E" w:rsidRPr="00167B83" w:rsidRDefault="00334E8E" w:rsidP="00334E8E">
            <w:pPr>
              <w:keepNext/>
              <w:spacing w:after="0" w:line="360" w:lineRule="auto"/>
              <w:jc w:val="left"/>
              <w:rPr>
                <w:rFonts w:eastAsia="Times New Roman" w:cs="Times New Roman"/>
                <w:kern w:val="0"/>
                <w:lang w:val="en-US" w:eastAsia="es-ES"/>
                <w14:ligatures w14:val="none"/>
              </w:rPr>
            </w:pPr>
          </w:p>
        </w:tc>
      </w:tr>
      <w:tr w:rsidR="00DD037B" w:rsidRPr="00167B83" w14:paraId="7039146D" w14:textId="77777777" w:rsidTr="00DD037B">
        <w:trPr>
          <w:trHeight w:val="300"/>
        </w:trPr>
        <w:tc>
          <w:tcPr>
            <w:tcW w:w="1914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812875" w14:textId="77777777" w:rsidR="00DD037B" w:rsidRPr="00167B83" w:rsidRDefault="00DD037B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cs="Times New Roman"/>
                <w:position w:val="-10"/>
                <w:lang w:val="en-US"/>
              </w:rPr>
              <w:object w:dxaOrig="279" w:dyaOrig="340" w14:anchorId="7A6EBACB">
                <v:shape id="_x0000_i1726" type="#_x0000_t75" style="width:12.5pt;height:16.9pt" o:ole="">
                  <v:imagedata r:id="rId9" o:title=""/>
                </v:shape>
                <o:OLEObject Type="Embed" ProgID="Equation.DSMT4" ShapeID="_x0000_i1726" DrawAspect="Content" ObjectID="_1804070080" r:id="rId11"/>
              </w:object>
            </w:r>
          </w:p>
        </w:tc>
        <w:tc>
          <w:tcPr>
            <w:tcW w:w="1235" w:type="dxa"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5FA0073" w14:textId="77777777" w:rsidR="00DD037B" w:rsidRPr="00167B83" w:rsidRDefault="00DD037B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-</w:t>
            </w:r>
          </w:p>
        </w:tc>
        <w:tc>
          <w:tcPr>
            <w:tcW w:w="1058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2F00908" w14:textId="2D5B9E44" w:rsidR="00DD037B" w:rsidRPr="00167B83" w:rsidRDefault="00DD037B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0</w:t>
            </w:r>
          </w:p>
        </w:tc>
        <w:tc>
          <w:tcPr>
            <w:tcW w:w="1085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D9735CC" w14:textId="77777777" w:rsidR="00DD037B" w:rsidRPr="00167B83" w:rsidRDefault="00DD037B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</w:p>
        </w:tc>
        <w:tc>
          <w:tcPr>
            <w:tcW w:w="1077" w:type="dxa"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CF7AE4D" w14:textId="77777777" w:rsidR="00DD037B" w:rsidRPr="00167B83" w:rsidRDefault="00DD037B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-</w:t>
            </w:r>
          </w:p>
        </w:tc>
        <w:tc>
          <w:tcPr>
            <w:tcW w:w="971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4E68CA1" w14:textId="3B922722" w:rsidR="00DD037B" w:rsidRPr="00167B83" w:rsidRDefault="00DD037B" w:rsidP="005176DE">
            <w:pPr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0</w:t>
            </w:r>
          </w:p>
        </w:tc>
        <w:tc>
          <w:tcPr>
            <w:tcW w:w="105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1BADA900" w14:textId="77777777" w:rsidR="00DD037B" w:rsidRPr="00167B83" w:rsidRDefault="00DD037B" w:rsidP="005176DE">
            <w:pPr>
              <w:keepNext/>
              <w:spacing w:after="0" w:line="360" w:lineRule="auto"/>
              <w:jc w:val="left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</w:p>
        </w:tc>
      </w:tr>
    </w:tbl>
    <w:p w14:paraId="7197DDDB" w14:textId="4914927F" w:rsidR="003A130D" w:rsidRDefault="003A130D" w:rsidP="00A321C1"/>
    <w:p w14:paraId="3544FFCC" w14:textId="77777777" w:rsidR="003A130D" w:rsidRDefault="003A130D">
      <w:pPr>
        <w:jc w:val="left"/>
      </w:pPr>
      <w:r>
        <w:br w:type="page"/>
      </w:r>
    </w:p>
    <w:tbl>
      <w:tblPr>
        <w:tblW w:w="77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875"/>
        <w:gridCol w:w="960"/>
        <w:gridCol w:w="1174"/>
        <w:gridCol w:w="960"/>
        <w:gridCol w:w="1958"/>
        <w:gridCol w:w="960"/>
      </w:tblGrid>
      <w:tr w:rsidR="003A130D" w:rsidRPr="003A130D" w14:paraId="47B90E22" w14:textId="77777777" w:rsidTr="003A130D">
        <w:trPr>
          <w:trHeight w:val="300"/>
        </w:trPr>
        <w:tc>
          <w:tcPr>
            <w:tcW w:w="1748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2086854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970ACC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8861B5D" w14:textId="77777777" w:rsidR="003A130D" w:rsidRPr="00AE79DC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</w:tcPr>
          <w:p w14:paraId="3BD47DC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</w:p>
        </w:tc>
        <w:tc>
          <w:tcPr>
            <w:tcW w:w="1958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bottom"/>
          </w:tcPr>
          <w:p w14:paraId="61EAF218" w14:textId="6BB33893" w:rsidR="003A130D" w:rsidRPr="00167B83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167B83">
              <w:rPr>
                <w:rFonts w:eastAsia="Times New Roman" w:cs="Times New Roman"/>
                <w:i/>
                <w:iCs/>
                <w:color w:val="000000"/>
                <w:kern w:val="0"/>
                <w:lang w:val="en-US" w:eastAsia="es-ES"/>
                <w14:ligatures w14:val="none"/>
              </w:rPr>
              <w:t>p</w:t>
            </w:r>
            <w:r w:rsidRPr="00167B83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 xml:space="preserve"> = 0.85</w:t>
            </w:r>
          </w:p>
        </w:tc>
        <w:tc>
          <w:tcPr>
            <w:tcW w:w="960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566DA5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</w:p>
        </w:tc>
      </w:tr>
      <w:tr w:rsidR="003A130D" w:rsidRPr="003A130D" w14:paraId="2664AA32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2A655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proofErr w:type="spellStart"/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Ranking_efficiency</w:t>
            </w:r>
            <w:proofErr w:type="spellEnd"/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7F2534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proofErr w:type="spellStart"/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Firm</w:t>
            </w:r>
            <w:proofErr w:type="spellEnd"/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C3313B" w14:textId="3211DFDB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lang w:val="es-ES" w:eastAsia="es-ES"/>
                <w14:ligatures w14:val="none"/>
              </w:rPr>
            </w:pPr>
            <w:r w:rsidRPr="00AE79DC">
              <w:rPr>
                <w:rFonts w:eastAsia="Times New Roman" w:cs="Times New Roman"/>
                <w:color w:val="000000"/>
                <w:kern w:val="0"/>
                <w:lang w:val="en-US" w:eastAsia="es-ES"/>
                <w14:ligatures w14:val="none"/>
              </w:rPr>
              <w:t>Probability of being efficient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44694C" w14:textId="43FBE692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167B83">
              <w:rPr>
                <w:rFonts w:cs="Times New Roman"/>
                <w:position w:val="-10"/>
                <w:lang w:val="en-US"/>
              </w:rPr>
              <w:object w:dxaOrig="279" w:dyaOrig="340" w14:anchorId="3E4A506B">
                <v:shape id="_x0000_i1755" type="#_x0000_t75" style="width:12.5pt;height:16.9pt" o:ole="">
                  <v:imagedata r:id="rId5" o:title=""/>
                </v:shape>
                <o:OLEObject Type="Embed" ProgID="Equation.DSMT4" ShapeID="_x0000_i1755" DrawAspect="Content" ObjectID="_1804070081" r:id="rId12"/>
              </w:object>
            </w:r>
          </w:p>
        </w:tc>
        <w:tc>
          <w:tcPr>
            <w:tcW w:w="1958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883951" w14:textId="3B398E78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proofErr w:type="spellStart"/>
            <w:r w:rsidRP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Reached</w:t>
            </w:r>
            <w:proofErr w:type="spellEnd"/>
            <w:r w:rsidRP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 xml:space="preserve"> </w:t>
            </w:r>
            <w:proofErr w:type="spellStart"/>
            <w:r w:rsidRPr="00167B83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Probability</w:t>
            </w:r>
            <w:proofErr w:type="spellEnd"/>
          </w:p>
        </w:tc>
        <w:tc>
          <w:tcPr>
            <w:tcW w:w="96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0B8E74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Peer</w:t>
            </w:r>
          </w:p>
        </w:tc>
      </w:tr>
      <w:tr w:rsidR="003A130D" w:rsidRPr="003A130D" w14:paraId="293FDC91" w14:textId="77777777" w:rsidTr="003A130D">
        <w:trPr>
          <w:trHeight w:val="300"/>
        </w:trPr>
        <w:tc>
          <w:tcPr>
            <w:tcW w:w="1748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E2008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3B160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C811FB" w14:textId="4210E2DE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99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0E66C06C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958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16F0BAD7" w14:textId="4810DDD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3C882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</w:t>
            </w:r>
          </w:p>
        </w:tc>
      </w:tr>
      <w:tr w:rsidR="003A130D" w:rsidRPr="003A130D" w14:paraId="6903089F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FD7A73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4F441A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F4675F" w14:textId="16548966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99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4E2E7DC1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89B3193" w14:textId="470CAF7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C9B3CA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</w:tr>
      <w:tr w:rsidR="003A130D" w:rsidRPr="003A130D" w14:paraId="5C4E1674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6EBD77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6741D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54C29E" w14:textId="5C5D365A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99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21BB237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34CF7BB" w14:textId="7F63DC55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C896C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</w:t>
            </w:r>
          </w:p>
        </w:tc>
      </w:tr>
      <w:tr w:rsidR="003A130D" w:rsidRPr="003A130D" w14:paraId="0CFE3812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C05421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6856B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7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D3BDCA" w14:textId="255FFE01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98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3624CC6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CC2FD23" w14:textId="1084E62F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76008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7</w:t>
            </w:r>
          </w:p>
        </w:tc>
      </w:tr>
      <w:tr w:rsidR="003A130D" w:rsidRPr="003A130D" w14:paraId="2FDAFD90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B9D0E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8FD08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0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3FEE76" w14:textId="1299AD04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96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4DAC04C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B400CF3" w14:textId="09C8F77C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3DAB2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0</w:t>
            </w:r>
          </w:p>
        </w:tc>
      </w:tr>
      <w:tr w:rsidR="003A130D" w:rsidRPr="003A130D" w14:paraId="0ABF0B3F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3E385A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04D9FF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6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2BC483" w14:textId="6DEBD906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9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641E83E5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1B6CBC7" w14:textId="538BF1E6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B444C4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6</w:t>
            </w:r>
          </w:p>
        </w:tc>
      </w:tr>
      <w:tr w:rsidR="003A130D" w:rsidRPr="003A130D" w14:paraId="32CFABBD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1F138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3DF3BE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BCB2F8" w14:textId="3CC31BF9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89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4A2A79A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A8915C4" w14:textId="52341B39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14D8D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</w:tr>
      <w:tr w:rsidR="003A130D" w:rsidRPr="003A130D" w14:paraId="0825D095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FC404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3A129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E748C6" w14:textId="46F06F86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86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30DFB6B0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17040DA" w14:textId="5D2E539E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74A68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</w:t>
            </w:r>
          </w:p>
        </w:tc>
      </w:tr>
      <w:tr w:rsidR="003A130D" w:rsidRPr="003A130D" w14:paraId="7329EF71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BF8C71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7B9A40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D962DE" w14:textId="319197B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70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36B29B6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D011742" w14:textId="022B8C83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E63271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3A130D" w:rsidRPr="003A130D" w14:paraId="378463A6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D3AC73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8B8EEC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2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F6B0BA" w14:textId="0EE562C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48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03E6A3DE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2293C63" w14:textId="7574FBB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FE796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2</w:t>
            </w:r>
          </w:p>
        </w:tc>
      </w:tr>
      <w:tr w:rsidR="003A130D" w:rsidRPr="003A130D" w14:paraId="398DB773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EF9B1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1E9023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8C5813" w14:textId="51EFB260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44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2D1B7DB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2B27A6C" w14:textId="196F2232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0F49C3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</w:t>
            </w:r>
          </w:p>
        </w:tc>
      </w:tr>
      <w:tr w:rsidR="003A130D" w:rsidRPr="003A130D" w14:paraId="4B52B813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C3890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6D7C2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2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3FF7F9" w14:textId="573EB4A8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3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2C18DA35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077F96C" w14:textId="36A2606C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A879B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2</w:t>
            </w:r>
          </w:p>
        </w:tc>
      </w:tr>
      <w:tr w:rsidR="003A130D" w:rsidRPr="003A130D" w14:paraId="63F10619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6C932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555E3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0C15CF" w14:textId="2974D968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28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13AD780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0E23F26" w14:textId="6006D18F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9D346E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</w:t>
            </w:r>
          </w:p>
        </w:tc>
      </w:tr>
      <w:tr w:rsidR="003A130D" w:rsidRPr="003A130D" w14:paraId="0755160A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83E3E1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CA0475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7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19CE8D" w14:textId="6D50E9B5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17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415CD1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369CB58" w14:textId="5086DAC8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AA964F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7</w:t>
            </w:r>
          </w:p>
        </w:tc>
      </w:tr>
      <w:tr w:rsidR="003A130D" w:rsidRPr="003A130D" w14:paraId="3B4692BE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3B401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16B6F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4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7681FE" w14:textId="4376B044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18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165B9B3" w14:textId="4647963A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824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691EC5B" w14:textId="189C6B5C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25414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3A130D" w:rsidRPr="003A130D" w14:paraId="7B9CFA35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785B37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501ECE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5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BA85CC" w14:textId="067DE74A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2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0FABCF75" w14:textId="5FA4C1A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454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D428828" w14:textId="54792DA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6E396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</w:tr>
      <w:tr w:rsidR="003A130D" w:rsidRPr="003A130D" w14:paraId="4DF8ECF9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37C2A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7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32929A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8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2ED7F0" w14:textId="19542E34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7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691F02A7" w14:textId="57CA6642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97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5B5B328" w14:textId="49D42A28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A6F45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</w:t>
            </w:r>
          </w:p>
        </w:tc>
      </w:tr>
      <w:tr w:rsidR="003A130D" w:rsidRPr="003A130D" w14:paraId="0E7371BA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A7E2D9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B6893C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5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BB7392" w14:textId="2BCBB502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33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334DB1C2" w14:textId="310366AF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14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6A93F4F" w14:textId="591A5F38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EE9FC0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3A130D" w:rsidRPr="003A130D" w14:paraId="605326A0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DEB26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6EFE5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2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206996" w14:textId="692A2A7C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3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5A7F5D62" w14:textId="2AD6B172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633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32E53CA" w14:textId="1789287B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51486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6</w:t>
            </w:r>
          </w:p>
        </w:tc>
      </w:tr>
      <w:tr w:rsidR="003A130D" w:rsidRPr="003A130D" w14:paraId="7D614AAF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FDC375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404F99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1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3A703C" w14:textId="29563C30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44F0647F" w14:textId="4DFCD0B9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76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54C268A" w14:textId="10D84796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6F642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3A130D" w:rsidRPr="003A130D" w14:paraId="418D271F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7B0FB7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16A7F0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4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356E77" w14:textId="0DD99FAB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1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00DBA1A1" w14:textId="52E505CA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873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4D43B2A" w14:textId="464E8735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EE6B09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3A130D" w:rsidRPr="003A130D" w14:paraId="558EA7BF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22AB99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1DF68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1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87931A" w14:textId="6C4CFCD2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4232229" w14:textId="765BAA1B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896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2E2774F" w14:textId="6495E80B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07C147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</w:tr>
      <w:tr w:rsidR="003A130D" w:rsidRPr="003A130D" w14:paraId="7B3AE98B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C62AE5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686B3C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2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E6A0AE" w14:textId="591D16AC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5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2BAF22C8" w14:textId="12EC5A2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942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8D617F6" w14:textId="546BC2CC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62393E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</w:tr>
      <w:tr w:rsidR="003A130D" w:rsidRPr="003A130D" w14:paraId="185E223E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1E7A8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4F386E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3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348DF6" w14:textId="01FEBDD2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6F36BA1B" w14:textId="308D3913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981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18E904D" w14:textId="2A545752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42A26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</w:t>
            </w:r>
          </w:p>
        </w:tc>
      </w:tr>
      <w:tr w:rsidR="003A130D" w:rsidRPr="003A130D" w14:paraId="73CD1BF7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5454B3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424F5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9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EB71D5" w14:textId="17733D98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17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597AEA6B" w14:textId="3E8A9FBB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097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B7FF664" w14:textId="1C96C045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1C4D44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3A130D" w:rsidRPr="003A130D" w14:paraId="3C4F91BE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B6D303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C9CC5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7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B2076A" w14:textId="5D2A1BE1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2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56D36278" w14:textId="4A128B94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202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6758431" w14:textId="37945FC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5D032C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3A130D" w:rsidRPr="003A130D" w14:paraId="7078E590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96E8EF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7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72FA87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6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0207D9" w14:textId="7F34DB80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2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3DF404DF" w14:textId="067FA3D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259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56BAE36" w14:textId="3C657B5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07273C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</w:t>
            </w:r>
          </w:p>
        </w:tc>
      </w:tr>
      <w:tr w:rsidR="003A130D" w:rsidRPr="003A130D" w14:paraId="2BD0C1D5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0BAB10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AE786C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5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4ED1DA" w14:textId="08D0D3B5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98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61D57388" w14:textId="67C40DC8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6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4BE125B" w14:textId="43B0FBA3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D300C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7</w:t>
            </w:r>
          </w:p>
        </w:tc>
      </w:tr>
      <w:tr w:rsidR="003A130D" w:rsidRPr="003A130D" w14:paraId="414CBDE6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A8DA6E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D05D7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8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9E7E38" w14:textId="156D5CFE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115CE89D" w14:textId="3A91DC32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714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4548057" w14:textId="476FA0A8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CC5104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3A130D" w:rsidRPr="003A130D" w14:paraId="0526FD23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1E0A4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7D2AF1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8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567FF" w14:textId="79FAE976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32D372A3" w14:textId="5BA5A5C5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951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4E19840" w14:textId="2248EB9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9AC291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</w:tr>
      <w:tr w:rsidR="003A130D" w:rsidRPr="003A130D" w14:paraId="337023D1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C9CDA1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E26FE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6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EAF524" w14:textId="70F2223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1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CCB16DA" w14:textId="074AAEDA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024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638B2EB" w14:textId="63AE87AA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348F74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3A130D" w:rsidRPr="003A130D" w14:paraId="3103D774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1AD81F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E21D3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8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88904B" w14:textId="023CA0EB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4B144CA3" w14:textId="7AE8A591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458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4CCD650" w14:textId="78A6CDBA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46B7BF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</w:tr>
      <w:tr w:rsidR="003A130D" w:rsidRPr="003A130D" w14:paraId="6DBE910F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6D586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E54A6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3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6402F1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5ED1DA39" w14:textId="5E0B8EA3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476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3ADB485" w14:textId="5398B666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F316C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3A130D" w:rsidRPr="003A130D" w14:paraId="0FB77534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CFDD71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6F0E9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1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8FAF31" w14:textId="50337AC6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5940B9B3" w14:textId="470B86EE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492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320EC22" w14:textId="744D3A01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0FA19A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3A130D" w:rsidRPr="003A130D" w14:paraId="14F5BB14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1800B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E0487F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1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49E5B6" w14:textId="7919916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6FFE4C15" w14:textId="70FF01E8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399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9B9C116" w14:textId="4D3E871A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311B6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3A130D" w:rsidRPr="003A130D" w14:paraId="0B993A99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16B4A0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1C271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9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150D80" w14:textId="7580D8BC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5B3C768" w14:textId="1D952764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584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CF5CDCE" w14:textId="01825DDB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E51667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</w:tr>
      <w:tr w:rsidR="003A130D" w:rsidRPr="003A130D" w14:paraId="1CB40F99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69B68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7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8B522C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5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DC3D9E" w14:textId="0E1178AB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1D34DC39" w14:textId="2410FBE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641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FF13A12" w14:textId="20FF13FA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4D8354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3A130D" w:rsidRPr="003A130D" w14:paraId="4AD48A8F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C73181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C3024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1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3BEEAE" w14:textId="58AE962E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84077BA" w14:textId="5164A719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121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C3E17B3" w14:textId="386137AA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20150E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</w:tr>
      <w:tr w:rsidR="003A130D" w:rsidRPr="003A130D" w14:paraId="5BDF0375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D46CEF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63F6A0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0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F91DE2" w14:textId="39D5A653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2EFC4510" w14:textId="337CF1D3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146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EF2481D" w14:textId="0CAD9501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C53715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3A130D" w:rsidRPr="003A130D" w14:paraId="442539EA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948FC0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5B6FF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4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E37846" w14:textId="1BD7AD1C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1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3E8A06F2" w14:textId="1E8A1EA2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532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03952F2" w14:textId="48DA0C96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2FF05F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3A130D" w:rsidRPr="003A130D" w14:paraId="5C8A978D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2B91D5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8691B1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2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8FE9B3" w14:textId="55659659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1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5E054CEB" w14:textId="4BD32FB1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92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C64CBDC" w14:textId="55E92951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ED6D6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</w:tr>
      <w:tr w:rsidR="003A130D" w:rsidRPr="003A130D" w14:paraId="2C1AA67D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E4F09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EE87B4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9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8DCBB" w14:textId="57261B5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5798D1B1" w14:textId="7FD5084A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17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CB15263" w14:textId="2199D56F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B266B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3A130D" w:rsidRPr="003A130D" w14:paraId="75DEF49D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71CB80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98A8E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7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951ACA" w14:textId="3088B07B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3315B92" w14:textId="6B964AB5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426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792E5FA" w14:textId="100C90D2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8D8973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</w:tr>
      <w:tr w:rsidR="003A130D" w:rsidRPr="003A130D" w14:paraId="6E548597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5B2433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886111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0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0086EB" w14:textId="5B8DBFC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6244B29F" w14:textId="7CE678B6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637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0856205" w14:textId="31E74A55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0E0EA5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</w:tr>
      <w:tr w:rsidR="003A130D" w:rsidRPr="003A130D" w14:paraId="14DC8D2D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95D94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BDF5F9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7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924898" w14:textId="62EDBF4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EF7C1DC" w14:textId="4A7E10A6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221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1D5228A" w14:textId="120D8985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9AC74C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3A130D" w:rsidRPr="003A130D" w14:paraId="388E8490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20A44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4C1D93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5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177720" w14:textId="2FF92830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094207F4" w14:textId="5C27AAA2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521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537E2E6" w14:textId="75FBBB99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08616F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</w:tr>
      <w:tr w:rsidR="003A130D" w:rsidRPr="003A130D" w14:paraId="71138DB8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806CB7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7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D7919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F9BB13" w14:textId="49B10415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1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368ACAF4" w14:textId="56B8BFC6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29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598C0A5" w14:textId="49935AE6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2330CA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</w:t>
            </w:r>
          </w:p>
        </w:tc>
      </w:tr>
      <w:tr w:rsidR="003A130D" w:rsidRPr="003A130D" w14:paraId="1AD0876F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30D1F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F3CFF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9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7E0B66" w14:textId="3453B86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03882BA3" w14:textId="7556901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364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9FECF0E" w14:textId="59C1E01B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5A007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</w:t>
            </w:r>
          </w:p>
        </w:tc>
      </w:tr>
      <w:tr w:rsidR="003A130D" w:rsidRPr="003A130D" w14:paraId="42B0C390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E87BA0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DB7BD9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5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2AFBB0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64067031" w14:textId="31693A3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846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60AFF29" w14:textId="780ED795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EBAF4C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</w:tr>
      <w:tr w:rsidR="003A130D" w:rsidRPr="003A130D" w14:paraId="18BC9512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4B33B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0AF8F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3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FE42F8" w14:textId="5489FB7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525C0E1E" w14:textId="2D187178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867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0966F90" w14:textId="4AF154FB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42B8EA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</w:t>
            </w:r>
          </w:p>
        </w:tc>
      </w:tr>
      <w:tr w:rsidR="003A130D" w:rsidRPr="003A130D" w14:paraId="28A36831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AF7F8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BC0310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9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CE25F3" w14:textId="275574D2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1292AA68" w14:textId="10B7FCD2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448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FA00411" w14:textId="053D87AB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C8C110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</w:tr>
      <w:tr w:rsidR="003A130D" w:rsidRPr="003A130D" w14:paraId="4122C027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E0F06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744A29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4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4DC216" w14:textId="6ADD6AF1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151BB2DE" w14:textId="39C5D3BE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47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2A99F46" w14:textId="709ECEA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503C37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</w:tr>
      <w:tr w:rsidR="003A130D" w:rsidRPr="003A130D" w14:paraId="7695FB9A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327E85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2C92C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0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089E42" w14:textId="79ED25A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17AC3760" w14:textId="050CB2DE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748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4D518D8" w14:textId="70D4245B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26EE6F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</w:t>
            </w:r>
          </w:p>
        </w:tc>
      </w:tr>
      <w:tr w:rsidR="003A130D" w:rsidRPr="003A130D" w14:paraId="12E2AEA1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E236A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56D01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9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79400A" w14:textId="782BC1BE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529AC96D" w14:textId="4767273B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556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72E35F0" w14:textId="78D0F493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D7FBC5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</w:tr>
      <w:tr w:rsidR="003A130D" w:rsidRPr="003A130D" w14:paraId="35AB732B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5205D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B70183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8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C1FAD1" w14:textId="56F88105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15C02A6D" w14:textId="7745E43E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489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8284CE0" w14:textId="1894C3CF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19E679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</w:t>
            </w:r>
          </w:p>
        </w:tc>
      </w:tr>
      <w:tr w:rsidR="003A130D" w:rsidRPr="003A130D" w14:paraId="360A705D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6E0FD7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626F11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4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4BAF5A" w14:textId="15D1C960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6392D0CE" w14:textId="7495EEC0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87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261691F" w14:textId="782C7B6B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0A8E8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</w:tr>
      <w:tr w:rsidR="003A130D" w:rsidRPr="003A130D" w14:paraId="37B96301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8576C7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7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2A85B7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1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5873A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4E59B405" w14:textId="3882BBAF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141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25C024D" w14:textId="2D50089F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D11FAE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</w:t>
            </w:r>
          </w:p>
        </w:tc>
      </w:tr>
      <w:tr w:rsidR="003A130D" w:rsidRPr="003A130D" w14:paraId="0D9FADA3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17DC87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74059A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6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07C7A1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F82276D" w14:textId="07429065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932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F2F8CCB" w14:textId="5BBB25FC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90C75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</w:t>
            </w:r>
          </w:p>
        </w:tc>
      </w:tr>
      <w:tr w:rsidR="003A130D" w:rsidRPr="003A130D" w14:paraId="252330B8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D5047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19BA5A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2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0ED61B" w14:textId="4C1071FF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6388141" w14:textId="3E390DC8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558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0C38456" w14:textId="0360803E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B8BC79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</w:tr>
      <w:tr w:rsidR="003A130D" w:rsidRPr="003A130D" w14:paraId="0C20F8D4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10D69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0621B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3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488421" w14:textId="1895B39C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2A01E298" w14:textId="32F005CE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21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55EBDAF" w14:textId="61642736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9F9B9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</w:t>
            </w:r>
          </w:p>
        </w:tc>
      </w:tr>
      <w:tr w:rsidR="003A130D" w:rsidRPr="003A130D" w14:paraId="42AED7D8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F691F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4B80D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3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9B4B9D" w14:textId="12969C05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40B0C231" w14:textId="1B4B53F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378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816AAD0" w14:textId="7B486CD1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A3E5A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</w:t>
            </w:r>
          </w:p>
        </w:tc>
      </w:tr>
      <w:tr w:rsidR="003A130D" w:rsidRPr="003A130D" w14:paraId="31DD3AFC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9B43B9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81EA4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4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053FA5" w14:textId="6685D302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4A6769F8" w14:textId="1EC27EAE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428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C591E71" w14:textId="7E5B340E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F1BC9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</w:t>
            </w:r>
          </w:p>
        </w:tc>
      </w:tr>
      <w:tr w:rsidR="003A130D" w:rsidRPr="003A130D" w14:paraId="4F0ADCD0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2CA3A1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8E05F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86E011" w14:textId="055AE56C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64ECD21" w14:textId="69789516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861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8206CD7" w14:textId="5B914D5C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FC45B4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</w:t>
            </w:r>
          </w:p>
        </w:tc>
      </w:tr>
      <w:tr w:rsidR="003A130D" w:rsidRPr="003A130D" w14:paraId="2581BE62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C5E9E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AB5B0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1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CFC4D3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26BED614" w14:textId="0A31767C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58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22787D3" w14:textId="28417E71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9252D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</w:t>
            </w:r>
          </w:p>
        </w:tc>
      </w:tr>
      <w:tr w:rsidR="003A130D" w:rsidRPr="003A130D" w14:paraId="269431E8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7174C3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9961C4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4858AC" w14:textId="547F3C6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17E885C" w14:textId="313A6419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25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E42355F" w14:textId="465FA0C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065267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</w:t>
            </w:r>
          </w:p>
        </w:tc>
      </w:tr>
      <w:tr w:rsidR="003A130D" w:rsidRPr="003A130D" w14:paraId="5884AFA9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4B47C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0C92FA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6F4ED3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032FAB81" w14:textId="2CD5ECD6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03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6D325D7" w14:textId="5D2409D1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5F9FDC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</w:t>
            </w:r>
          </w:p>
        </w:tc>
      </w:tr>
      <w:tr w:rsidR="003A130D" w:rsidRPr="003A130D" w14:paraId="699F3CD7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53C03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7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028F7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6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46C822" w14:textId="7C9BD475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90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50789C83" w14:textId="096FA2F9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02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E193777" w14:textId="1A10D6DF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078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719CF4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7</w:t>
            </w:r>
          </w:p>
        </w:tc>
      </w:tr>
      <w:tr w:rsidR="003A130D" w:rsidRPr="003A130D" w14:paraId="2BC6D320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EDFC25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EECA77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0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DA2BD2" w14:textId="640D17B0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33CFE30B" w14:textId="2C5D554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116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945E8F9" w14:textId="1583D2B3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007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07795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</w:tr>
      <w:tr w:rsidR="003A130D" w:rsidRPr="003A130D" w14:paraId="77B50716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9E484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474A2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F4476E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F652691" w14:textId="3F33C522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1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583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685802F" w14:textId="6D56C393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007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93807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</w:t>
            </w:r>
          </w:p>
        </w:tc>
      </w:tr>
      <w:tr w:rsidR="003A130D" w:rsidRPr="003A130D" w14:paraId="51CE1B77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DDC25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764ED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7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BC4F79" w14:textId="0B7F8EC5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0841B0F9" w14:textId="62F18981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08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B2EF608" w14:textId="7595B0A3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006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A165E0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3A130D" w:rsidRPr="003A130D" w14:paraId="2D118D0F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007CF1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C62C27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7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989EB9" w14:textId="2A3E1059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5F0DEEC8" w14:textId="4116A29E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106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48E44C0" w14:textId="10292554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99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F0484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</w:tr>
      <w:tr w:rsidR="003A130D" w:rsidRPr="003A130D" w14:paraId="156A32FF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5D33F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9E86EF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AB4541" w14:textId="61D9FCCB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4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3C8CC4ED" w14:textId="31AA66DC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00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F6B8AAA" w14:textId="29557969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96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B3A267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</w:t>
            </w:r>
          </w:p>
        </w:tc>
      </w:tr>
      <w:tr w:rsidR="003A130D" w:rsidRPr="003A130D" w14:paraId="226249AC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33117E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32D2B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2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CB4679" w14:textId="0657CBEA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95B5111" w14:textId="5461B214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01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F41F376" w14:textId="7AFEDF45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4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25BA20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</w:t>
            </w:r>
          </w:p>
        </w:tc>
      </w:tr>
      <w:tr w:rsidR="003A130D" w:rsidRPr="003A130D" w14:paraId="057D977C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B1227A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8477B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0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F26A33" w14:textId="039E4476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2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53E0E684" w14:textId="61C56F8C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01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5F8346F" w14:textId="5508E261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879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00886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2</w:t>
            </w:r>
          </w:p>
        </w:tc>
      </w:tr>
      <w:tr w:rsidR="003A130D" w:rsidRPr="003A130D" w14:paraId="6CE2B845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292F23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02294E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3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F77C23" w14:textId="751AFED9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3F622CA5" w14:textId="1E74655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04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4579F4B" w14:textId="1CA7EBF8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543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86C28F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3A130D" w:rsidRPr="003A130D" w14:paraId="0CF6E2A7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C4247A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B84E70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1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A5EAAB" w14:textId="3258A836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73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4285CA3" w14:textId="5D18FDBB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00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B76D419" w14:textId="5C50B9E3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38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B398BA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</w:t>
            </w:r>
          </w:p>
        </w:tc>
      </w:tr>
      <w:tr w:rsidR="003A130D" w:rsidRPr="003A130D" w14:paraId="6121502B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61D44A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7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1A20D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0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6B42B4" w14:textId="0EF1BC01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8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30EAE8BB" w14:textId="522192AF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301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EEF12A5" w14:textId="7C3A0FA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433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AB0D1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3A130D" w:rsidRPr="003A130D" w14:paraId="0379E974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0D595C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2A1329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4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2DE596" w14:textId="3593A5D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01CD6F3B" w14:textId="7639117F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02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130E5B4" w14:textId="5B6D4F29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247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E8F7DF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</w:tr>
      <w:tr w:rsidR="003A130D" w:rsidRPr="003A130D" w14:paraId="736BE11C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FDA68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EAB3BA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3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FDDE61" w14:textId="31229CE0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54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27491A2A" w14:textId="6007BA5F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00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A7D7887" w14:textId="5D330CDA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121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85A084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</w:tr>
      <w:tr w:rsidR="003A130D" w:rsidRPr="003A130D" w14:paraId="4E2814FA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A7E470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F35A81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5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E3DB15" w14:textId="102E6673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215894C4" w14:textId="7720CD4A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02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E4FD867" w14:textId="38829741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776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2DBFE9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</w:tr>
      <w:tr w:rsidR="003A130D" w:rsidRPr="003A130D" w14:paraId="628F652E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B991A9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15EE3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2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617F1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F556287" w14:textId="3EDD3102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101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9B1D8B2" w14:textId="1C6E1BF1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741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D2DDB0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6</w:t>
            </w:r>
          </w:p>
        </w:tc>
      </w:tr>
      <w:tr w:rsidR="003A130D" w:rsidRPr="003A130D" w14:paraId="2DADD04F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29710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E2C34E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8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6B8164" w14:textId="7F53FA21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F4FD57B" w14:textId="19203C50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03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4BDCF10" w14:textId="67F42A61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739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BD6A8E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0</w:t>
            </w:r>
          </w:p>
        </w:tc>
      </w:tr>
      <w:tr w:rsidR="003A130D" w:rsidRPr="003A130D" w14:paraId="6E7CCCBA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1D30F5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EBDAB3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0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3211F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2CE83295" w14:textId="410EEC8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02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2E94FA6" w14:textId="09F378B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527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A1851F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</w:tr>
      <w:tr w:rsidR="003A130D" w:rsidRPr="003A130D" w14:paraId="3C0A22E8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C6ECF0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7C8649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3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3862DB" w14:textId="260648C1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33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5035383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4BA427D" w14:textId="5E572D7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33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958B35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2</w:t>
            </w:r>
          </w:p>
        </w:tc>
      </w:tr>
      <w:tr w:rsidR="003A130D" w:rsidRPr="003A130D" w14:paraId="0D98DD8C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E9F007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AA1CE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9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23942D" w14:textId="2B2FF2B2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4CF8360C" w14:textId="2E5F0833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00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93E50EF" w14:textId="0164E843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225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B3DFAE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2</w:t>
            </w:r>
          </w:p>
        </w:tc>
      </w:tr>
      <w:tr w:rsidR="003A130D" w:rsidRPr="003A130D" w14:paraId="58F00977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77F457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E5751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4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C9B1C5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1DB5B82C" w14:textId="01527C5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02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F672F26" w14:textId="59BD10AA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212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88A35E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</w:tr>
      <w:tr w:rsidR="003A130D" w:rsidRPr="003A130D" w14:paraId="3F0B4F75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A7FC8A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7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8FF999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5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6736A7" w14:textId="253B7862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167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3EA876D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FE4E017" w14:textId="30FDD46E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167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75AA1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2</w:t>
            </w:r>
          </w:p>
        </w:tc>
      </w:tr>
      <w:tr w:rsidR="003A130D" w:rsidRPr="003A130D" w14:paraId="491BF150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F4153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DDE2E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4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56732F" w14:textId="54F984E8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9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278DC5EA" w14:textId="7939A965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00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4EE74F5" w14:textId="7542532E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48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099167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</w:t>
            </w:r>
          </w:p>
        </w:tc>
      </w:tr>
      <w:tr w:rsidR="003A130D" w:rsidRPr="003A130D" w14:paraId="59CD8A0A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55C2F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AE53E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2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D5ED81" w14:textId="5B39FAB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2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4056260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D9BE807" w14:textId="69C2561A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23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20FE6E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2</w:t>
            </w:r>
          </w:p>
        </w:tc>
      </w:tr>
      <w:tr w:rsidR="003A130D" w:rsidRPr="003A130D" w14:paraId="68DF2172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3597CC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0D31BE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1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3A2E8D" w14:textId="1D12E33B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2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2018999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AC9CCF6" w14:textId="4B7C04AE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21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C8EAA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8</w:t>
            </w:r>
          </w:p>
        </w:tc>
      </w:tr>
      <w:tr w:rsidR="003A130D" w:rsidRPr="003A130D" w14:paraId="1A940738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12FA44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17D31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9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0A6277" w14:textId="1040AF8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27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6C7036C9" w14:textId="11D784D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00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7F2A8C5" w14:textId="3FCD6B21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18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4148D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</w:t>
            </w:r>
          </w:p>
        </w:tc>
      </w:tr>
      <w:tr w:rsidR="003A130D" w:rsidRPr="003A130D" w14:paraId="03D29F86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E5C224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55ADE6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6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FD540F" w14:textId="299A5DD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1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568E6E8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1334241" w14:textId="4D54A9A1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12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19234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2</w:t>
            </w:r>
          </w:p>
        </w:tc>
      </w:tr>
      <w:tr w:rsidR="003A130D" w:rsidRPr="003A130D" w14:paraId="7C8268A1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3E87DC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EED4E4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0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6A2418" w14:textId="45A25703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EF76A8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4BEDDFC" w14:textId="595197DF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9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57130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2</w:t>
            </w:r>
          </w:p>
        </w:tc>
      </w:tr>
      <w:tr w:rsidR="003A130D" w:rsidRPr="003A130D" w14:paraId="19A36301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F4EE50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67366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8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9FB263" w14:textId="616AAB2C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0F8B620D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13D3747" w14:textId="2A9C4B4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6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7EA597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2</w:t>
            </w:r>
          </w:p>
        </w:tc>
      </w:tr>
      <w:tr w:rsidR="003A130D" w:rsidRPr="003A130D" w14:paraId="3A7995EE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19EC57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8C8A50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6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A30E8F" w14:textId="5E7F5ADB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4D724237" w14:textId="1F7F23F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1005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3630FA6" w14:textId="35A11E30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4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5C1AB5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62</w:t>
            </w:r>
          </w:p>
        </w:tc>
      </w:tr>
      <w:tr w:rsidR="003A130D" w:rsidRPr="003A130D" w14:paraId="6BB28E6D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798ED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68F372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77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501821" w14:textId="5A9F8E5D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57BAA146" w14:textId="5214A2CC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201</w:t>
            </w:r>
          </w:p>
        </w:tc>
        <w:tc>
          <w:tcPr>
            <w:tcW w:w="195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DC9DADD" w14:textId="76E5B59C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1</w:t>
            </w:r>
          </w:p>
        </w:tc>
        <w:tc>
          <w:tcPr>
            <w:tcW w:w="96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DE215C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3</w:t>
            </w:r>
          </w:p>
        </w:tc>
      </w:tr>
      <w:tr w:rsidR="003A130D" w:rsidRPr="003A130D" w14:paraId="62F93C34" w14:textId="77777777" w:rsidTr="003A130D">
        <w:trPr>
          <w:trHeight w:val="300"/>
        </w:trPr>
        <w:tc>
          <w:tcPr>
            <w:tcW w:w="1748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0EDACB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97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EC6681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87</w:t>
            </w:r>
          </w:p>
        </w:tc>
        <w:tc>
          <w:tcPr>
            <w:tcW w:w="117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2524A7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FBE094" w14:textId="5AB553B5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5025</w:t>
            </w:r>
          </w:p>
        </w:tc>
        <w:tc>
          <w:tcPr>
            <w:tcW w:w="1958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E3534C" w14:textId="6A726254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</w:t>
            </w:r>
            <w:r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.</w:t>
            </w: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0001</w:t>
            </w:r>
          </w:p>
        </w:tc>
        <w:tc>
          <w:tcPr>
            <w:tcW w:w="96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FF7A08" w14:textId="77777777" w:rsidR="003A130D" w:rsidRPr="003A130D" w:rsidRDefault="003A130D" w:rsidP="003A130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</w:pPr>
            <w:r w:rsidRPr="003A130D">
              <w:rPr>
                <w:rFonts w:eastAsia="Times New Roman" w:cs="Times New Roman"/>
                <w:color w:val="000000"/>
                <w:kern w:val="0"/>
                <w:lang w:val="es-ES" w:eastAsia="es-ES"/>
                <w14:ligatures w14:val="none"/>
              </w:rPr>
              <w:t>46</w:t>
            </w:r>
          </w:p>
        </w:tc>
      </w:tr>
    </w:tbl>
    <w:p w14:paraId="337FCE28" w14:textId="77777777" w:rsidR="00430DA1" w:rsidRDefault="00430DA1" w:rsidP="00A321C1"/>
    <w:sectPr w:rsidR="00430DA1" w:rsidSect="004D2FF6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758E"/>
    <w:rsid w:val="00012672"/>
    <w:rsid w:val="00071BE7"/>
    <w:rsid w:val="000B26A3"/>
    <w:rsid w:val="00167B83"/>
    <w:rsid w:val="00204DCA"/>
    <w:rsid w:val="00222015"/>
    <w:rsid w:val="00303B48"/>
    <w:rsid w:val="00334E8E"/>
    <w:rsid w:val="003A130D"/>
    <w:rsid w:val="003E000D"/>
    <w:rsid w:val="00430DA1"/>
    <w:rsid w:val="004D2FF6"/>
    <w:rsid w:val="005D75B4"/>
    <w:rsid w:val="006377FD"/>
    <w:rsid w:val="0070758E"/>
    <w:rsid w:val="009277D0"/>
    <w:rsid w:val="009D488D"/>
    <w:rsid w:val="00A321C1"/>
    <w:rsid w:val="00AE79DC"/>
    <w:rsid w:val="00B24244"/>
    <w:rsid w:val="00B42DF1"/>
    <w:rsid w:val="00DB5FAA"/>
    <w:rsid w:val="00DD037B"/>
    <w:rsid w:val="00FF5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E17DB5"/>
  <w15:chartTrackingRefBased/>
  <w15:docId w15:val="{9085E1AB-1D9E-4EA8-9BA7-EEE4D216DF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s-E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0758E"/>
    <w:pPr>
      <w:jc w:val="both"/>
    </w:pPr>
    <w:rPr>
      <w:rFonts w:ascii="Times New Roman" w:hAnsi="Times New Roman"/>
      <w:lang w:val="en-GB"/>
    </w:rPr>
  </w:style>
  <w:style w:type="paragraph" w:styleId="Ttulo1">
    <w:name w:val="heading 1"/>
    <w:basedOn w:val="Normal"/>
    <w:next w:val="Normal"/>
    <w:link w:val="Ttulo1Car"/>
    <w:uiPriority w:val="9"/>
    <w:qFormat/>
    <w:rsid w:val="0070758E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Ttulo2">
    <w:name w:val="heading 2"/>
    <w:basedOn w:val="Normal"/>
    <w:next w:val="Normal"/>
    <w:link w:val="Ttulo2Car"/>
    <w:uiPriority w:val="9"/>
    <w:semiHidden/>
    <w:unhideWhenUsed/>
    <w:qFormat/>
    <w:rsid w:val="0070758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70758E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Ttulo4">
    <w:name w:val="heading 4"/>
    <w:basedOn w:val="Normal"/>
    <w:next w:val="Normal"/>
    <w:link w:val="Ttulo4Car"/>
    <w:uiPriority w:val="9"/>
    <w:semiHidden/>
    <w:unhideWhenUsed/>
    <w:qFormat/>
    <w:rsid w:val="0070758E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Ttulo5">
    <w:name w:val="heading 5"/>
    <w:basedOn w:val="Normal"/>
    <w:next w:val="Normal"/>
    <w:link w:val="Ttulo5Car"/>
    <w:uiPriority w:val="9"/>
    <w:semiHidden/>
    <w:unhideWhenUsed/>
    <w:qFormat/>
    <w:rsid w:val="0070758E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Ttulo6">
    <w:name w:val="heading 6"/>
    <w:basedOn w:val="Normal"/>
    <w:next w:val="Normal"/>
    <w:link w:val="Ttulo6Car"/>
    <w:uiPriority w:val="9"/>
    <w:semiHidden/>
    <w:unhideWhenUsed/>
    <w:qFormat/>
    <w:rsid w:val="0070758E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Ttulo7">
    <w:name w:val="heading 7"/>
    <w:basedOn w:val="Normal"/>
    <w:next w:val="Normal"/>
    <w:link w:val="Ttulo7Car"/>
    <w:uiPriority w:val="9"/>
    <w:semiHidden/>
    <w:unhideWhenUsed/>
    <w:qFormat/>
    <w:rsid w:val="0070758E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Ttulo8">
    <w:name w:val="heading 8"/>
    <w:basedOn w:val="Normal"/>
    <w:next w:val="Normal"/>
    <w:link w:val="Ttulo8Car"/>
    <w:uiPriority w:val="9"/>
    <w:semiHidden/>
    <w:unhideWhenUsed/>
    <w:qFormat/>
    <w:rsid w:val="0070758E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Ttulo9">
    <w:name w:val="heading 9"/>
    <w:basedOn w:val="Normal"/>
    <w:next w:val="Normal"/>
    <w:link w:val="Ttulo9Car"/>
    <w:uiPriority w:val="9"/>
    <w:semiHidden/>
    <w:unhideWhenUsed/>
    <w:qFormat/>
    <w:rsid w:val="0070758E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Fuentedeprrafopredeter">
    <w:name w:val="Default Paragraph Font"/>
    <w:uiPriority w:val="1"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"/>
    <w:rsid w:val="0070758E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Ttulo2Car">
    <w:name w:val="Título 2 Car"/>
    <w:basedOn w:val="Fuentedeprrafopredeter"/>
    <w:link w:val="Ttulo2"/>
    <w:uiPriority w:val="9"/>
    <w:semiHidden/>
    <w:rsid w:val="0070758E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70758E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Ttulo4Car">
    <w:name w:val="Título 4 Car"/>
    <w:basedOn w:val="Fuentedeprrafopredeter"/>
    <w:link w:val="Ttulo4"/>
    <w:uiPriority w:val="9"/>
    <w:semiHidden/>
    <w:rsid w:val="0070758E"/>
    <w:rPr>
      <w:rFonts w:eastAsiaTheme="majorEastAsia" w:cstheme="majorBidi"/>
      <w:i/>
      <w:iCs/>
      <w:color w:val="0F4761" w:themeColor="accent1" w:themeShade="BF"/>
    </w:rPr>
  </w:style>
  <w:style w:type="character" w:customStyle="1" w:styleId="Ttulo5Car">
    <w:name w:val="Título 5 Car"/>
    <w:basedOn w:val="Fuentedeprrafopredeter"/>
    <w:link w:val="Ttulo5"/>
    <w:uiPriority w:val="9"/>
    <w:semiHidden/>
    <w:rsid w:val="0070758E"/>
    <w:rPr>
      <w:rFonts w:eastAsiaTheme="majorEastAsia" w:cstheme="majorBidi"/>
      <w:color w:val="0F4761" w:themeColor="accent1" w:themeShade="BF"/>
    </w:rPr>
  </w:style>
  <w:style w:type="character" w:customStyle="1" w:styleId="Ttulo6Car">
    <w:name w:val="Título 6 Car"/>
    <w:basedOn w:val="Fuentedeprrafopredeter"/>
    <w:link w:val="Ttulo6"/>
    <w:uiPriority w:val="9"/>
    <w:semiHidden/>
    <w:rsid w:val="0070758E"/>
    <w:rPr>
      <w:rFonts w:eastAsiaTheme="majorEastAsia" w:cstheme="majorBidi"/>
      <w:i/>
      <w:iCs/>
      <w:color w:val="595959" w:themeColor="text1" w:themeTint="A6"/>
    </w:rPr>
  </w:style>
  <w:style w:type="character" w:customStyle="1" w:styleId="Ttulo7Car">
    <w:name w:val="Título 7 Car"/>
    <w:basedOn w:val="Fuentedeprrafopredeter"/>
    <w:link w:val="Ttulo7"/>
    <w:uiPriority w:val="9"/>
    <w:semiHidden/>
    <w:rsid w:val="0070758E"/>
    <w:rPr>
      <w:rFonts w:eastAsiaTheme="majorEastAsia" w:cstheme="majorBidi"/>
      <w:color w:val="595959" w:themeColor="text1" w:themeTint="A6"/>
    </w:rPr>
  </w:style>
  <w:style w:type="character" w:customStyle="1" w:styleId="Ttulo8Car">
    <w:name w:val="Título 8 Car"/>
    <w:basedOn w:val="Fuentedeprrafopredeter"/>
    <w:link w:val="Ttulo8"/>
    <w:uiPriority w:val="9"/>
    <w:semiHidden/>
    <w:rsid w:val="0070758E"/>
    <w:rPr>
      <w:rFonts w:eastAsiaTheme="majorEastAsia" w:cstheme="majorBidi"/>
      <w:i/>
      <w:iCs/>
      <w:color w:val="272727" w:themeColor="text1" w:themeTint="D8"/>
    </w:rPr>
  </w:style>
  <w:style w:type="character" w:customStyle="1" w:styleId="Ttulo9Car">
    <w:name w:val="Título 9 Car"/>
    <w:basedOn w:val="Fuentedeprrafopredeter"/>
    <w:link w:val="Ttulo9"/>
    <w:uiPriority w:val="9"/>
    <w:semiHidden/>
    <w:rsid w:val="0070758E"/>
    <w:rPr>
      <w:rFonts w:eastAsiaTheme="majorEastAsia" w:cstheme="majorBidi"/>
      <w:color w:val="272727" w:themeColor="text1" w:themeTint="D8"/>
    </w:rPr>
  </w:style>
  <w:style w:type="paragraph" w:styleId="Ttulo">
    <w:name w:val="Title"/>
    <w:basedOn w:val="Normal"/>
    <w:next w:val="Normal"/>
    <w:link w:val="TtuloCar"/>
    <w:uiPriority w:val="10"/>
    <w:qFormat/>
    <w:rsid w:val="0070758E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ar">
    <w:name w:val="Título Car"/>
    <w:basedOn w:val="Fuentedeprrafopredeter"/>
    <w:link w:val="Ttulo"/>
    <w:uiPriority w:val="10"/>
    <w:rsid w:val="0070758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tulo">
    <w:name w:val="Subtitle"/>
    <w:basedOn w:val="Normal"/>
    <w:next w:val="Normal"/>
    <w:link w:val="SubttuloCar"/>
    <w:uiPriority w:val="11"/>
    <w:qFormat/>
    <w:rsid w:val="0070758E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tuloCar">
    <w:name w:val="Subtítulo Car"/>
    <w:basedOn w:val="Fuentedeprrafopredeter"/>
    <w:link w:val="Subttulo"/>
    <w:uiPriority w:val="11"/>
    <w:rsid w:val="0070758E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">
    <w:name w:val="Quote"/>
    <w:basedOn w:val="Normal"/>
    <w:next w:val="Normal"/>
    <w:link w:val="CitaCar"/>
    <w:uiPriority w:val="29"/>
    <w:qFormat/>
    <w:rsid w:val="0070758E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itaCar">
    <w:name w:val="Cita Car"/>
    <w:basedOn w:val="Fuentedeprrafopredeter"/>
    <w:link w:val="Cita"/>
    <w:uiPriority w:val="29"/>
    <w:rsid w:val="0070758E"/>
    <w:rPr>
      <w:i/>
      <w:iCs/>
      <w:color w:val="404040" w:themeColor="text1" w:themeTint="BF"/>
    </w:rPr>
  </w:style>
  <w:style w:type="paragraph" w:styleId="Prrafodelista">
    <w:name w:val="List Paragraph"/>
    <w:basedOn w:val="Normal"/>
    <w:uiPriority w:val="34"/>
    <w:qFormat/>
    <w:rsid w:val="0070758E"/>
    <w:pPr>
      <w:ind w:left="720"/>
      <w:contextualSpacing/>
    </w:pPr>
  </w:style>
  <w:style w:type="character" w:styleId="nfasisintenso">
    <w:name w:val="Intense Emphasis"/>
    <w:basedOn w:val="Fuentedeprrafopredeter"/>
    <w:uiPriority w:val="21"/>
    <w:qFormat/>
    <w:rsid w:val="0070758E"/>
    <w:rPr>
      <w:i/>
      <w:iCs/>
      <w:color w:val="0F4761" w:themeColor="accent1" w:themeShade="BF"/>
    </w:rPr>
  </w:style>
  <w:style w:type="paragraph" w:styleId="Citadestacada">
    <w:name w:val="Intense Quote"/>
    <w:basedOn w:val="Normal"/>
    <w:next w:val="Normal"/>
    <w:link w:val="CitadestacadaCar"/>
    <w:uiPriority w:val="30"/>
    <w:qFormat/>
    <w:rsid w:val="0070758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itadestacadaCar">
    <w:name w:val="Cita destacada Car"/>
    <w:basedOn w:val="Fuentedeprrafopredeter"/>
    <w:link w:val="Citadestacada"/>
    <w:uiPriority w:val="30"/>
    <w:rsid w:val="0070758E"/>
    <w:rPr>
      <w:i/>
      <w:iCs/>
      <w:color w:val="0F4761" w:themeColor="accent1" w:themeShade="BF"/>
    </w:rPr>
  </w:style>
  <w:style w:type="character" w:styleId="Referenciaintensa">
    <w:name w:val="Intense Reference"/>
    <w:basedOn w:val="Fuentedeprrafopredeter"/>
    <w:uiPriority w:val="32"/>
    <w:qFormat/>
    <w:rsid w:val="0070758E"/>
    <w:rPr>
      <w:b/>
      <w:bCs/>
      <w:smallCaps/>
      <w:color w:val="0F4761" w:themeColor="accent1" w:themeShade="BF"/>
      <w:spacing w:val="5"/>
    </w:rPr>
  </w:style>
  <w:style w:type="table" w:styleId="Tablaconcuadrcula">
    <w:name w:val="Table Grid"/>
    <w:basedOn w:val="Tablanormal"/>
    <w:uiPriority w:val="39"/>
    <w:rsid w:val="00430D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253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14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89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68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9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51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870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3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25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939CAF-6FAA-4AFB-BF1E-BDB7119E40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88</Words>
  <Characters>4337</Characters>
  <Application>Microsoft Office Word</Application>
  <DocSecurity>0</DocSecurity>
  <Lines>36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nzalez Moyano, Ricardo</dc:creator>
  <cp:keywords/>
  <dc:description/>
  <cp:lastModifiedBy>Gonzalez Moyano, Ricardo</cp:lastModifiedBy>
  <cp:revision>2</cp:revision>
  <dcterms:created xsi:type="dcterms:W3CDTF">2025-03-21T12:45:00Z</dcterms:created>
  <dcterms:modified xsi:type="dcterms:W3CDTF">2025-03-21T12:45:00Z</dcterms:modified>
</cp:coreProperties>
</file>